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058" w:type="dxa"/>
        <w:tblInd w:w="-426" w:type="dxa"/>
        <w:tblLook w:val="04A0" w:firstRow="1" w:lastRow="0" w:firstColumn="1" w:lastColumn="0" w:noHBand="0" w:noVBand="1"/>
      </w:tblPr>
      <w:tblGrid>
        <w:gridCol w:w="3545"/>
        <w:gridCol w:w="7513"/>
      </w:tblGrid>
      <w:tr w:rsidR="001E4CA5" w:rsidRPr="007C14AA" w14:paraId="04B90907" w14:textId="77777777" w:rsidTr="000C28E0">
        <w:trPr>
          <w:trHeight w:val="1496"/>
        </w:trPr>
        <w:tc>
          <w:tcPr>
            <w:tcW w:w="3545" w:type="dxa"/>
            <w:shd w:val="clear" w:color="auto" w:fill="auto"/>
          </w:tcPr>
          <w:p w14:paraId="10BE5F2D" w14:textId="5C9930A7" w:rsidR="001E4CA5" w:rsidRPr="007C14AA" w:rsidRDefault="001E4CA5" w:rsidP="00547C09">
            <w:pPr>
              <w:jc w:val="center"/>
              <w:rPr>
                <w:rFonts w:eastAsia="Calibri"/>
                <w:b/>
              </w:rPr>
            </w:pPr>
            <w:r w:rsidRPr="007C14AA">
              <w:rPr>
                <w:rFonts w:eastAsia="Calibri"/>
                <w:b/>
              </w:rPr>
              <w:sym w:font="Symbol" w:char="F020"/>
            </w:r>
            <w:r w:rsidRPr="007C14AA">
              <w:rPr>
                <w:rFonts w:eastAsia="Calibri"/>
                <w:b/>
              </w:rPr>
              <w:t>SỞ GIÁO DỤC</w:t>
            </w:r>
            <w:r w:rsidR="000C28E0">
              <w:rPr>
                <w:rFonts w:eastAsia="Calibri"/>
                <w:b/>
              </w:rPr>
              <w:t xml:space="preserve"> VÀ</w:t>
            </w:r>
            <w:r w:rsidRPr="007C14AA">
              <w:rPr>
                <w:rFonts w:eastAsia="Calibri"/>
                <w:b/>
              </w:rPr>
              <w:t xml:space="preserve"> ĐÀO TẠO</w:t>
            </w:r>
          </w:p>
          <w:p w14:paraId="725604A1" w14:textId="77777777" w:rsidR="001E4CA5" w:rsidRPr="007C14AA" w:rsidRDefault="001E4CA5" w:rsidP="00547C09">
            <w:pPr>
              <w:jc w:val="center"/>
              <w:rPr>
                <w:rFonts w:eastAsia="Calibri"/>
                <w:b/>
              </w:rPr>
            </w:pPr>
            <w:r w:rsidRPr="007C14AA">
              <w:rPr>
                <w:rFonts w:eastAsia="Calibri"/>
                <w:b/>
              </w:rPr>
              <w:t>LONG AN</w:t>
            </w:r>
          </w:p>
          <w:p w14:paraId="68FC9909" w14:textId="77777777" w:rsidR="001E4CA5" w:rsidRPr="007C14AA" w:rsidRDefault="001E4CA5" w:rsidP="00547C09">
            <w:pPr>
              <w:jc w:val="center"/>
              <w:rPr>
                <w:rFonts w:eastAsia="Calibri"/>
                <w:b/>
              </w:rPr>
            </w:pPr>
          </w:p>
          <w:p w14:paraId="3C545AB8" w14:textId="77777777" w:rsidR="00CF3532" w:rsidRDefault="001E4CA5" w:rsidP="00547C09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HƯỚNG DẪN CHẤM</w:t>
            </w:r>
          </w:p>
          <w:p w14:paraId="3D87D48C" w14:textId="01C6A27E" w:rsidR="001E4CA5" w:rsidRPr="007C14AA" w:rsidRDefault="001E4CA5" w:rsidP="00547C09">
            <w:pPr>
              <w:jc w:val="center"/>
              <w:rPr>
                <w:rFonts w:eastAsia="Calibri"/>
                <w:b/>
              </w:rPr>
            </w:pPr>
            <w:r w:rsidRPr="007C14AA">
              <w:rPr>
                <w:rFonts w:eastAsia="Calibri"/>
                <w:b/>
              </w:rPr>
              <w:t>CHÍNH THỨC</w:t>
            </w:r>
          </w:p>
          <w:p w14:paraId="1EF1D661" w14:textId="67321B80" w:rsidR="001E4CA5" w:rsidRPr="007C14AA" w:rsidRDefault="001E4CA5" w:rsidP="00547C09">
            <w:pPr>
              <w:jc w:val="center"/>
              <w:rPr>
                <w:rFonts w:eastAsia="Calibri"/>
                <w:b/>
              </w:rPr>
            </w:pPr>
            <w:r w:rsidRPr="007C14AA">
              <w:rPr>
                <w:rFonts w:eastAsia="Calibri"/>
                <w:i/>
              </w:rPr>
              <w:t>(</w:t>
            </w:r>
            <w:r w:rsidR="00BC31E9">
              <w:rPr>
                <w:rFonts w:eastAsia="Calibri"/>
                <w:i/>
              </w:rPr>
              <w:t>HDC</w:t>
            </w:r>
            <w:r w:rsidRPr="007C14AA">
              <w:rPr>
                <w:rFonts w:eastAsia="Calibri"/>
                <w:i/>
              </w:rPr>
              <w:t xml:space="preserve"> có 0</w:t>
            </w:r>
            <w:r w:rsidR="0032582A">
              <w:rPr>
                <w:rFonts w:eastAsia="Calibri"/>
                <w:i/>
              </w:rPr>
              <w:t>6</w:t>
            </w:r>
            <w:r w:rsidRPr="007C14AA">
              <w:rPr>
                <w:rFonts w:eastAsia="Calibri"/>
                <w:i/>
              </w:rPr>
              <w:t xml:space="preserve"> </w:t>
            </w:r>
            <w:r w:rsidR="00CA07C3">
              <w:rPr>
                <w:rFonts w:eastAsia="Calibri"/>
                <w:i/>
              </w:rPr>
              <w:t>câu</w:t>
            </w:r>
            <w:r w:rsidRPr="007C14AA">
              <w:rPr>
                <w:rFonts w:eastAsia="Calibri"/>
                <w:i/>
              </w:rPr>
              <w:t>, gồm 0</w:t>
            </w:r>
            <w:r w:rsidR="00936CB4">
              <w:rPr>
                <w:rFonts w:eastAsia="Calibri"/>
                <w:i/>
              </w:rPr>
              <w:t>4</w:t>
            </w:r>
            <w:r w:rsidRPr="007C14AA">
              <w:rPr>
                <w:rFonts w:eastAsia="Calibri"/>
                <w:i/>
              </w:rPr>
              <w:t xml:space="preserve"> </w:t>
            </w:r>
            <w:r w:rsidR="00CA07C3">
              <w:rPr>
                <w:rFonts w:eastAsia="Calibri"/>
                <w:i/>
              </w:rPr>
              <w:t>trang</w:t>
            </w:r>
            <w:r w:rsidRPr="007C14AA">
              <w:rPr>
                <w:rFonts w:eastAsia="Calibri"/>
                <w:i/>
              </w:rPr>
              <w:t>)</w:t>
            </w:r>
          </w:p>
          <w:p w14:paraId="3EBA00B5" w14:textId="77777777" w:rsidR="001E4CA5" w:rsidRPr="007C14AA" w:rsidRDefault="001E4CA5" w:rsidP="00547C09">
            <w:pPr>
              <w:rPr>
                <w:rFonts w:eastAsia="Calibri"/>
                <w:i/>
              </w:rPr>
            </w:pPr>
            <w:r>
              <w:rPr>
                <w:rFonts w:eastAsia="Calibri"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99BF3A3" wp14:editId="7EDE807D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85725</wp:posOffset>
                      </wp:positionV>
                      <wp:extent cx="672465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72465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FA3AEE1" id="Straight Connector 1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85pt,6.75pt" to="532.3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" strokecolor="black [3213]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7513" w:type="dxa"/>
            <w:shd w:val="clear" w:color="auto" w:fill="auto"/>
          </w:tcPr>
          <w:p w14:paraId="5597ABB7" w14:textId="77777777" w:rsidR="0032582A" w:rsidRPr="002F04C7" w:rsidRDefault="0032582A" w:rsidP="0032582A">
            <w:pPr>
              <w:rPr>
                <w:rFonts w:eastAsia="Calibri"/>
                <w:b/>
              </w:rPr>
            </w:pPr>
            <w:r w:rsidRPr="002F04C7">
              <w:rPr>
                <w:rFonts w:eastAsia="Calibri"/>
                <w:b/>
              </w:rPr>
              <w:t>KỲ THI CHỌN HỌC SINH GIỎI CÁC MÔN VĂN HÓA CẤP TỈNH</w:t>
            </w:r>
          </w:p>
          <w:p w14:paraId="36A3702F" w14:textId="79D4ADC7" w:rsidR="0032582A" w:rsidRPr="002F04C7" w:rsidRDefault="0032582A" w:rsidP="0032582A">
            <w:pPr>
              <w:rPr>
                <w:rFonts w:eastAsia="Calibri"/>
                <w:b/>
                <w:lang w:val="vi-VN"/>
              </w:rPr>
            </w:pPr>
            <w:r w:rsidRPr="002F04C7">
              <w:rPr>
                <w:rFonts w:eastAsia="Calibri"/>
                <w:b/>
              </w:rPr>
              <w:t>NĂM HỌC 202</w:t>
            </w:r>
            <w:r w:rsidR="00765B89">
              <w:rPr>
                <w:rFonts w:eastAsia="Calibri"/>
                <w:b/>
              </w:rPr>
              <w:t>2</w:t>
            </w:r>
            <w:r w:rsidRPr="002F04C7">
              <w:rPr>
                <w:rFonts w:eastAsia="Calibri"/>
                <w:b/>
              </w:rPr>
              <w:t xml:space="preserve"> – 202</w:t>
            </w:r>
            <w:r w:rsidR="00765B89">
              <w:rPr>
                <w:rFonts w:eastAsia="Calibri"/>
                <w:b/>
              </w:rPr>
              <w:t>3</w:t>
            </w:r>
          </w:p>
          <w:p w14:paraId="371399B6" w14:textId="77777777" w:rsidR="0032582A" w:rsidRPr="002F04C7" w:rsidRDefault="0032582A" w:rsidP="0032582A">
            <w:pPr>
              <w:jc w:val="both"/>
              <w:rPr>
                <w:rFonts w:eastAsia="Calibri"/>
                <w:b/>
              </w:rPr>
            </w:pPr>
            <w:r w:rsidRPr="002F04C7">
              <w:rPr>
                <w:rFonts w:eastAsia="Calibri"/>
                <w:b/>
              </w:rPr>
              <w:t>MÔN THI: HÓA HỌC – CẤP THPT</w:t>
            </w:r>
          </w:p>
          <w:p w14:paraId="05FC9E68" w14:textId="4BE573C2" w:rsidR="0032582A" w:rsidRPr="002F04C7" w:rsidRDefault="0032582A" w:rsidP="0032582A">
            <w:pPr>
              <w:jc w:val="both"/>
              <w:rPr>
                <w:rFonts w:eastAsia="Calibri"/>
                <w:b/>
              </w:rPr>
            </w:pPr>
            <w:r w:rsidRPr="002F04C7">
              <w:rPr>
                <w:rFonts w:eastAsia="Calibri"/>
                <w:b/>
              </w:rPr>
              <w:t>NGÀY THI: 1</w:t>
            </w:r>
            <w:r w:rsidR="00765B89">
              <w:rPr>
                <w:rFonts w:eastAsia="Calibri"/>
                <w:b/>
              </w:rPr>
              <w:t>6</w:t>
            </w:r>
            <w:r w:rsidR="00936CB4">
              <w:rPr>
                <w:rFonts w:eastAsia="Calibri"/>
                <w:b/>
              </w:rPr>
              <w:t>/04/2023</w:t>
            </w:r>
          </w:p>
          <w:p w14:paraId="16ACF829" w14:textId="4755B39A" w:rsidR="001E4CA5" w:rsidRPr="007C14AA" w:rsidRDefault="0032582A" w:rsidP="0032582A">
            <w:pPr>
              <w:jc w:val="both"/>
              <w:rPr>
                <w:rFonts w:eastAsia="Calibri"/>
              </w:rPr>
            </w:pPr>
            <w:r w:rsidRPr="002F04C7">
              <w:rPr>
                <w:rFonts w:eastAsia="Calibri"/>
                <w:b/>
              </w:rPr>
              <w:t>Thời gian làm bài: 180 phút (không kể thời gian phát đề)</w:t>
            </w:r>
          </w:p>
        </w:tc>
      </w:tr>
    </w:tbl>
    <w:p w14:paraId="16212613" w14:textId="77777777" w:rsidR="001E4CA5" w:rsidRPr="003E1DE1" w:rsidRDefault="001E4CA5" w:rsidP="003E1DE1">
      <w:pPr>
        <w:tabs>
          <w:tab w:val="left" w:pos="284"/>
        </w:tabs>
        <w:rPr>
          <w:i/>
          <w:sz w:val="22"/>
          <w:szCs w:val="22"/>
          <w:lang w:val="vi-VN"/>
        </w:rPr>
      </w:pPr>
    </w:p>
    <w:tbl>
      <w:tblPr>
        <w:tblW w:w="10348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8221"/>
        <w:gridCol w:w="992"/>
      </w:tblGrid>
      <w:tr w:rsidR="005044A4" w:rsidRPr="007121A7" w14:paraId="5FEC4DBC" w14:textId="77777777" w:rsidTr="00361A49">
        <w:tc>
          <w:tcPr>
            <w:tcW w:w="9356" w:type="dxa"/>
            <w:gridSpan w:val="2"/>
            <w:vAlign w:val="center"/>
          </w:tcPr>
          <w:p w14:paraId="79D02189" w14:textId="77777777" w:rsidR="005044A4" w:rsidRPr="00D338DD" w:rsidRDefault="005044A4" w:rsidP="005044A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BE23B4">
              <w:rPr>
                <w:b/>
                <w:sz w:val="26"/>
                <w:szCs w:val="26"/>
              </w:rPr>
              <w:t>Hướng dẫn chấm</w:t>
            </w:r>
          </w:p>
        </w:tc>
        <w:tc>
          <w:tcPr>
            <w:tcW w:w="992" w:type="dxa"/>
            <w:vAlign w:val="center"/>
          </w:tcPr>
          <w:p w14:paraId="40A390E3" w14:textId="77777777" w:rsidR="005044A4" w:rsidRDefault="005044A4" w:rsidP="005044A4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Thang</w:t>
            </w:r>
          </w:p>
          <w:p w14:paraId="5DFA21B7" w14:textId="77777777" w:rsidR="005044A4" w:rsidRPr="00D338DD" w:rsidRDefault="005044A4" w:rsidP="005044A4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điểm</w:t>
            </w:r>
          </w:p>
        </w:tc>
      </w:tr>
      <w:tr w:rsidR="000014E4" w:rsidRPr="007121A7" w14:paraId="5BE232EF" w14:textId="77777777" w:rsidTr="00361A49">
        <w:tc>
          <w:tcPr>
            <w:tcW w:w="10348" w:type="dxa"/>
            <w:gridSpan w:val="3"/>
            <w:vAlign w:val="center"/>
          </w:tcPr>
          <w:p w14:paraId="69682862" w14:textId="1B42B89C" w:rsidR="000014E4" w:rsidRPr="007121A7" w:rsidRDefault="000014E4" w:rsidP="000014E4">
            <w:pPr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1 (</w:t>
            </w:r>
            <w:r w:rsidR="00F551D0">
              <w:rPr>
                <w:b/>
                <w:sz w:val="26"/>
                <w:szCs w:val="26"/>
                <w:lang w:val="pt-BR"/>
              </w:rPr>
              <w:t>4</w:t>
            </w:r>
            <w:r>
              <w:rPr>
                <w:b/>
                <w:sz w:val="26"/>
                <w:szCs w:val="26"/>
                <w:lang w:val="pt-BR"/>
              </w:rPr>
              <w:t>,0 điểm)</w:t>
            </w:r>
          </w:p>
        </w:tc>
      </w:tr>
      <w:tr w:rsidR="00931E6E" w:rsidRPr="007121A7" w14:paraId="2C68F60F" w14:textId="77777777" w:rsidTr="00CF3532">
        <w:trPr>
          <w:trHeight w:val="1539"/>
        </w:trPr>
        <w:tc>
          <w:tcPr>
            <w:tcW w:w="1135" w:type="dxa"/>
            <w:vMerge w:val="restart"/>
            <w:vAlign w:val="center"/>
          </w:tcPr>
          <w:p w14:paraId="0FC8D3EB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1.1</w:t>
            </w:r>
          </w:p>
          <w:p w14:paraId="267690BA" w14:textId="473FF2DC" w:rsidR="00931E6E" w:rsidRPr="00D338DD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</w:t>
            </w:r>
            <w:r w:rsidR="00F551D0">
              <w:rPr>
                <w:b/>
                <w:sz w:val="26"/>
                <w:szCs w:val="26"/>
              </w:rPr>
              <w:t>2</w:t>
            </w:r>
            <w:r w:rsidRPr="00D338DD">
              <w:rPr>
                <w:b/>
                <w:sz w:val="26"/>
                <w:szCs w:val="26"/>
                <w:lang w:val="vi-VN"/>
              </w:rPr>
              <w:t>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28406C5B" w14:textId="77777777" w:rsidR="00931E6E" w:rsidRPr="002A09F8" w:rsidRDefault="00931E6E" w:rsidP="00931E6E">
            <w:pPr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2Z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+ N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+ 3(2Z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+ N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>) = 238 (1)</w:t>
            </w:r>
          </w:p>
          <w:p w14:paraId="4A89A424" w14:textId="77777777" w:rsidR="00931E6E" w:rsidRPr="002A09F8" w:rsidRDefault="00931E6E" w:rsidP="00931E6E">
            <w:pPr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2Z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- N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+ 3(2Z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- N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>) = 70 (2)</w:t>
            </w:r>
          </w:p>
          <w:p w14:paraId="1D6AE50D" w14:textId="77777777" w:rsidR="00931E6E" w:rsidRPr="002A09F8" w:rsidRDefault="00931E6E" w:rsidP="00931E6E">
            <w:pPr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2Z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+ N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– 3 – (2Z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+ N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+ 1) = 26</w:t>
            </w:r>
          </w:p>
          <w:p w14:paraId="28E1F3BF" w14:textId="7B5B3BE6" w:rsidR="00931E6E" w:rsidRPr="002A09F8" w:rsidRDefault="00CF3532" w:rsidP="00931E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2Z</w:t>
            </w:r>
            <w:r w:rsidR="00931E6E" w:rsidRPr="002A09F8">
              <w:rPr>
                <w:sz w:val="26"/>
                <w:szCs w:val="26"/>
                <w:vertAlign w:val="subscript"/>
              </w:rPr>
              <w:t>M</w:t>
            </w:r>
            <w:r w:rsidR="00931E6E" w:rsidRPr="002A09F8">
              <w:rPr>
                <w:sz w:val="26"/>
                <w:szCs w:val="26"/>
              </w:rPr>
              <w:t xml:space="preserve"> + N</w:t>
            </w:r>
            <w:r w:rsidR="00931E6E" w:rsidRPr="002A09F8">
              <w:rPr>
                <w:sz w:val="26"/>
                <w:szCs w:val="26"/>
                <w:vertAlign w:val="subscript"/>
              </w:rPr>
              <w:t>M</w:t>
            </w:r>
            <w:r w:rsidR="00931E6E" w:rsidRPr="002A09F8">
              <w:rPr>
                <w:sz w:val="26"/>
                <w:szCs w:val="26"/>
              </w:rPr>
              <w:t xml:space="preserve"> = 30 + 2Z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+ N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(3)</w:t>
            </w:r>
          </w:p>
          <w:p w14:paraId="3F6D541F" w14:textId="506D0849" w:rsidR="00931E6E" w:rsidRPr="000453EA" w:rsidRDefault="00931E6E" w:rsidP="00931E6E">
            <w:pPr>
              <w:jc w:val="both"/>
              <w:rPr>
                <w:sz w:val="26"/>
                <w:szCs w:val="26"/>
                <w:lang w:val="vi-VN"/>
              </w:rPr>
            </w:pPr>
            <w:r w:rsidRPr="002A09F8">
              <w:rPr>
                <w:sz w:val="26"/>
                <w:szCs w:val="26"/>
              </w:rPr>
              <w:t xml:space="preserve">Thay vào phương trình (1)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sz w:val="26"/>
                <w:szCs w:val="26"/>
              </w:rPr>
              <w:t xml:space="preserve"> 2Z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+ N</w:t>
            </w:r>
            <w:r w:rsidRPr="002A09F8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 xml:space="preserve"> = 5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bottom"/>
          </w:tcPr>
          <w:p w14:paraId="64E20A5A" w14:textId="41244D0D" w:rsidR="00931E6E" w:rsidRPr="002A09F8" w:rsidRDefault="00F551D0" w:rsidP="00931E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931E6E" w:rsidRPr="002A09F8">
              <w:rPr>
                <w:b/>
                <w:sz w:val="26"/>
                <w:szCs w:val="26"/>
              </w:rPr>
              <w:t>pt</w:t>
            </w:r>
            <w:r>
              <w:rPr>
                <w:b/>
                <w:sz w:val="26"/>
                <w:szCs w:val="26"/>
              </w:rPr>
              <w:t xml:space="preserve"> x</w:t>
            </w:r>
          </w:p>
          <w:p w14:paraId="6844A488" w14:textId="4EB4177B" w:rsidR="00931E6E" w:rsidRPr="00F57162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931E6E" w:rsidRPr="007121A7" w14:paraId="78AA11BA" w14:textId="77777777" w:rsidTr="00CF3532">
        <w:trPr>
          <w:trHeight w:val="1453"/>
        </w:trPr>
        <w:tc>
          <w:tcPr>
            <w:tcW w:w="1135" w:type="dxa"/>
            <w:vMerge/>
            <w:vAlign w:val="center"/>
          </w:tcPr>
          <w:p w14:paraId="51B47291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026FAA4A" w14:textId="1738855B" w:rsidR="00931E6E" w:rsidRPr="002A09F8" w:rsidRDefault="00931E6E" w:rsidP="00931E6E">
            <w:pPr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Điều kiện đồng vị bền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sz w:val="26"/>
                <w:szCs w:val="26"/>
              </w:rPr>
              <w:t xml:space="preserve"> </w:t>
            </w:r>
            <w:r w:rsidRPr="002A09F8">
              <w:rPr>
                <w:position w:val="-26"/>
                <w:sz w:val="26"/>
                <w:szCs w:val="26"/>
              </w:rPr>
              <w:object w:dxaOrig="1800" w:dyaOrig="680" w14:anchorId="6DF59C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1pt;height:33.85pt" o:ole="">
                  <v:imagedata r:id="rId7" o:title=""/>
                </v:shape>
                <o:OLEObject Type="Embed" ProgID="Equation.DSMT4" ShapeID="_x0000_i1025" DrawAspect="Content" ObjectID="_1742914683" r:id="rId8"/>
              </w:object>
            </w:r>
          </w:p>
          <w:p w14:paraId="10E4822C" w14:textId="0FB76F98" w:rsidR="00931E6E" w:rsidRPr="002A09F8" w:rsidRDefault="00420F48" w:rsidP="00931E6E">
            <w:pPr>
              <w:jc w:val="both"/>
              <w:rPr>
                <w:sz w:val="26"/>
                <w:szCs w:val="26"/>
              </w:rPr>
            </w:pPr>
            <w:r w:rsidRPr="002A09F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7B07B61D" wp14:editId="6AD09E2E">
                      <wp:simplePos x="0" y="0"/>
                      <wp:positionH relativeFrom="column">
                        <wp:posOffset>219166</wp:posOffset>
                      </wp:positionH>
                      <wp:positionV relativeFrom="paragraph">
                        <wp:posOffset>34834</wp:posOffset>
                      </wp:positionV>
                      <wp:extent cx="79828" cy="493486"/>
                      <wp:effectExtent l="0" t="0" r="15875" b="20955"/>
                      <wp:wrapNone/>
                      <wp:docPr id="2" name="Left Brac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828" cy="493486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3DA8B9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" o:spid="_x0000_s1026" type="#_x0000_t87" style="position:absolute;margin-left:17.25pt;margin-top:2.75pt;width:6.3pt;height:38.8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" adj="291" strokecolor="black [3200]" strokeweight=".5pt">
                      <v:stroke joinstyle="miter"/>
                    </v:shape>
                  </w:pict>
                </mc:Fallback>
              </mc:AlternateContent>
            </w:r>
            <w:r w:rsidR="00931E6E" w:rsidRPr="002A09F8">
              <w:rPr>
                <w:sz w:val="26"/>
                <w:szCs w:val="26"/>
              </w:rPr>
              <w:t xml:space="preserve">        Z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 15 </w:t>
            </w:r>
            <w:r w:rsidR="00CF3532"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N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22 (loại)</w:t>
            </w:r>
          </w:p>
          <w:p w14:paraId="296288B0" w14:textId="51B824F9" w:rsidR="00931E6E" w:rsidRPr="002A09F8" w:rsidRDefault="00CF3532" w:rsidP="00931E6E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  Z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 16 </w:t>
            </w: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N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 20 (loại)</w:t>
            </w:r>
          </w:p>
          <w:p w14:paraId="162A4569" w14:textId="4F76516A" w:rsidR="00931E6E" w:rsidRDefault="00F551D0" w:rsidP="00931E6E">
            <w:pPr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="00931E6E" w:rsidRPr="002A09F8">
              <w:rPr>
                <w:sz w:val="26"/>
                <w:szCs w:val="26"/>
              </w:rPr>
              <w:t>Z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 17 </w:t>
            </w:r>
            <w:r w:rsidR="00CF3532"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N</w:t>
            </w:r>
            <w:r w:rsidR="00931E6E" w:rsidRPr="002A09F8">
              <w:rPr>
                <w:sz w:val="26"/>
                <w:szCs w:val="26"/>
                <w:vertAlign w:val="subscript"/>
              </w:rPr>
              <w:t>X</w:t>
            </w:r>
            <w:r w:rsidR="00931E6E" w:rsidRPr="002A09F8">
              <w:rPr>
                <w:sz w:val="26"/>
                <w:szCs w:val="26"/>
              </w:rPr>
              <w:t xml:space="preserve"> =18 (nhận) (Cl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BE194D" w14:textId="77777777" w:rsidR="00931E6E" w:rsidRPr="002A09F8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4FDD6E52" w14:textId="77777777" w:rsidR="00931E6E" w:rsidRPr="002A09F8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7CDE2756" w14:textId="77777777" w:rsidR="00931E6E" w:rsidRPr="002A09F8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50DACC7" w14:textId="68D64450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</w:t>
            </w:r>
            <w:r w:rsidR="00F551D0">
              <w:rPr>
                <w:b/>
                <w:sz w:val="26"/>
                <w:szCs w:val="26"/>
                <w:lang w:val="pt-BR"/>
              </w:rPr>
              <w:t>5</w:t>
            </w:r>
          </w:p>
        </w:tc>
      </w:tr>
      <w:tr w:rsidR="00931E6E" w:rsidRPr="007121A7" w14:paraId="0F0F9F06" w14:textId="77777777" w:rsidTr="00CF3532">
        <w:trPr>
          <w:trHeight w:val="327"/>
        </w:trPr>
        <w:tc>
          <w:tcPr>
            <w:tcW w:w="1135" w:type="dxa"/>
            <w:vMerge/>
            <w:vAlign w:val="center"/>
          </w:tcPr>
          <w:p w14:paraId="2F76F8B1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022F7C57" w14:textId="1852FAAC" w:rsidR="00931E6E" w:rsidRDefault="00931E6E" w:rsidP="00931E6E">
            <w:pPr>
              <w:jc w:val="both"/>
              <w:rPr>
                <w:sz w:val="26"/>
                <w:szCs w:val="26"/>
                <w:lang w:val="vi-VN"/>
              </w:rPr>
            </w:pPr>
            <w:r w:rsidRPr="002A09F8">
              <w:rPr>
                <w:sz w:val="26"/>
                <w:szCs w:val="26"/>
              </w:rPr>
              <w:t xml:space="preserve">Thay vào (1), (2)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sz w:val="26"/>
                <w:szCs w:val="26"/>
              </w:rPr>
              <w:t xml:space="preserve"> Z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= 26; N</w:t>
            </w:r>
            <w:r w:rsidRPr="002A09F8">
              <w:rPr>
                <w:sz w:val="26"/>
                <w:szCs w:val="26"/>
                <w:vertAlign w:val="subscript"/>
              </w:rPr>
              <w:t>M</w:t>
            </w:r>
            <w:r w:rsidRPr="002A09F8">
              <w:rPr>
                <w:sz w:val="26"/>
                <w:szCs w:val="26"/>
              </w:rPr>
              <w:t xml:space="preserve"> = 30 (Fe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2C1C781" w14:textId="51CCB8CC" w:rsidR="00931E6E" w:rsidRPr="003415A3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931E6E" w:rsidRPr="007121A7" w14:paraId="6FD53ABB" w14:textId="77777777" w:rsidTr="00CF3532">
        <w:trPr>
          <w:trHeight w:val="307"/>
        </w:trPr>
        <w:tc>
          <w:tcPr>
            <w:tcW w:w="1135" w:type="dxa"/>
            <w:vMerge/>
            <w:vAlign w:val="center"/>
          </w:tcPr>
          <w:p w14:paraId="655456A9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35DA4081" w14:textId="77777777" w:rsidR="00931E6E" w:rsidRPr="002A09F8" w:rsidRDefault="00931E6E" w:rsidP="00931E6E">
            <w:pPr>
              <w:ind w:firstLine="322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Cl: ô 17 chu kì 3 nhóm VIIA</w:t>
            </w:r>
          </w:p>
          <w:p w14:paraId="6F8D750C" w14:textId="236D9F02" w:rsidR="00931E6E" w:rsidRDefault="00931E6E" w:rsidP="00931E6E">
            <w:pPr>
              <w:jc w:val="both"/>
              <w:rPr>
                <w:sz w:val="26"/>
                <w:szCs w:val="26"/>
                <w:lang w:val="vi-VN"/>
              </w:rPr>
            </w:pPr>
            <w:r w:rsidRPr="002A09F8">
              <w:rPr>
                <w:sz w:val="26"/>
                <w:szCs w:val="26"/>
              </w:rPr>
              <w:t xml:space="preserve">     Fe: ô 26 chu kì 4 nhóm VIIIB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bottom"/>
          </w:tcPr>
          <w:p w14:paraId="648D165B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  <w:p w14:paraId="20D03D87" w14:textId="184EE416" w:rsidR="00F551D0" w:rsidRPr="003415A3" w:rsidRDefault="00F551D0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931E6E" w:rsidRPr="007121A7" w14:paraId="66F02CD4" w14:textId="77777777" w:rsidTr="00CF3532">
        <w:tc>
          <w:tcPr>
            <w:tcW w:w="1135" w:type="dxa"/>
            <w:vAlign w:val="center"/>
          </w:tcPr>
          <w:p w14:paraId="623B1E34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1.2</w:t>
            </w:r>
          </w:p>
          <w:p w14:paraId="11029DEA" w14:textId="77777777" w:rsidR="00931E6E" w:rsidRPr="007C3EA2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119A5FA1" w14:textId="77777777" w:rsidR="00931E6E" w:rsidRPr="002A09F8" w:rsidRDefault="00931E6E" w:rsidP="00931E6E">
            <w:pPr>
              <w:spacing w:before="60" w:line="312" w:lineRule="auto"/>
              <w:jc w:val="both"/>
              <w:rPr>
                <w:rFonts w:eastAsia="Calibri"/>
                <w:sz w:val="26"/>
                <w:szCs w:val="26"/>
              </w:rPr>
            </w:pPr>
            <w:r w:rsidRPr="002A09F8">
              <w:rPr>
                <w:rFonts w:eastAsia="Calibri"/>
                <w:sz w:val="26"/>
                <w:szCs w:val="26"/>
              </w:rPr>
              <w:t>NO</w:t>
            </w:r>
            <w:r w:rsidRPr="002A09F8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 w:rsidRPr="002A09F8">
              <w:rPr>
                <w:rFonts w:eastAsia="Calibri"/>
                <w:sz w:val="26"/>
                <w:szCs w:val="26"/>
              </w:rPr>
              <w:t>: sp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2</w:t>
            </w:r>
            <w:r w:rsidRPr="002A09F8">
              <w:rPr>
                <w:rFonts w:eastAsia="Calibri"/>
                <w:sz w:val="26"/>
                <w:szCs w:val="26"/>
              </w:rPr>
              <w:t>, gấp khúc; SO</w:t>
            </w:r>
            <w:r w:rsidRPr="002A09F8">
              <w:rPr>
                <w:rFonts w:eastAsia="Calibri"/>
                <w:sz w:val="26"/>
                <w:szCs w:val="26"/>
                <w:vertAlign w:val="subscript"/>
              </w:rPr>
              <w:t>4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2-</w:t>
            </w:r>
            <w:r w:rsidRPr="002A09F8">
              <w:rPr>
                <w:rFonts w:eastAsia="Calibri"/>
                <w:sz w:val="26"/>
                <w:szCs w:val="26"/>
              </w:rPr>
              <w:t>: sp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3</w:t>
            </w:r>
            <w:r w:rsidRPr="002A09F8">
              <w:rPr>
                <w:rFonts w:eastAsia="Calibri"/>
                <w:sz w:val="26"/>
                <w:szCs w:val="26"/>
              </w:rPr>
              <w:t xml:space="preserve">, tứ diện; </w:t>
            </w:r>
          </w:p>
          <w:p w14:paraId="002E6CB6" w14:textId="6A53559D" w:rsidR="00931E6E" w:rsidRPr="007C3EA2" w:rsidRDefault="00931E6E" w:rsidP="00931E6E">
            <w:pPr>
              <w:spacing w:before="60" w:line="312" w:lineRule="auto"/>
              <w:jc w:val="both"/>
              <w:rPr>
                <w:sz w:val="26"/>
                <w:szCs w:val="26"/>
                <w:lang w:val="vi-VN"/>
              </w:rPr>
            </w:pPr>
            <w:r w:rsidRPr="002A09F8">
              <w:rPr>
                <w:rFonts w:eastAsia="Calibri"/>
                <w:sz w:val="26"/>
                <w:szCs w:val="26"/>
              </w:rPr>
              <w:t>BrF</w:t>
            </w:r>
            <w:r w:rsidRPr="002A09F8">
              <w:rPr>
                <w:rFonts w:eastAsia="Calibri"/>
                <w:sz w:val="26"/>
                <w:szCs w:val="26"/>
                <w:vertAlign w:val="subscript"/>
              </w:rPr>
              <w:t>3</w:t>
            </w:r>
            <w:r w:rsidRPr="002A09F8">
              <w:rPr>
                <w:rFonts w:eastAsia="Calibri"/>
                <w:sz w:val="26"/>
                <w:szCs w:val="26"/>
              </w:rPr>
              <w:t>: sp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3</w:t>
            </w:r>
            <w:r w:rsidRPr="002A09F8">
              <w:rPr>
                <w:rFonts w:eastAsia="Calibri"/>
                <w:sz w:val="26"/>
                <w:szCs w:val="26"/>
              </w:rPr>
              <w:t>d, chữ T;  SF</w:t>
            </w:r>
            <w:r w:rsidRPr="002A09F8">
              <w:rPr>
                <w:rFonts w:eastAsia="Calibri"/>
                <w:sz w:val="26"/>
                <w:szCs w:val="26"/>
                <w:vertAlign w:val="subscript"/>
              </w:rPr>
              <w:t>6</w:t>
            </w:r>
            <w:r w:rsidRPr="002A09F8">
              <w:rPr>
                <w:rFonts w:eastAsia="Calibri"/>
                <w:sz w:val="26"/>
                <w:szCs w:val="26"/>
              </w:rPr>
              <w:t>: sp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3</w:t>
            </w:r>
            <w:r w:rsidRPr="002A09F8">
              <w:rPr>
                <w:rFonts w:eastAsia="Calibri"/>
                <w:sz w:val="26"/>
                <w:szCs w:val="26"/>
              </w:rPr>
              <w:t>d</w:t>
            </w:r>
            <w:r w:rsidRPr="002A09F8">
              <w:rPr>
                <w:rFonts w:eastAsia="Calibri"/>
                <w:sz w:val="26"/>
                <w:szCs w:val="26"/>
                <w:vertAlign w:val="superscript"/>
              </w:rPr>
              <w:t>2</w:t>
            </w:r>
            <w:r w:rsidRPr="002A09F8">
              <w:rPr>
                <w:rFonts w:eastAsia="Calibri"/>
                <w:sz w:val="26"/>
                <w:szCs w:val="26"/>
              </w:rPr>
              <w:t>, bát diện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bottom"/>
          </w:tcPr>
          <w:p w14:paraId="100D3D2A" w14:textId="1A0855BC" w:rsidR="00931E6E" w:rsidRPr="007C3EA2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2 ý 0,25</w:t>
            </w:r>
          </w:p>
        </w:tc>
      </w:tr>
      <w:tr w:rsidR="00931E6E" w:rsidRPr="007121A7" w14:paraId="3BFF92E0" w14:textId="77777777" w:rsidTr="00CF3532">
        <w:trPr>
          <w:trHeight w:val="544"/>
        </w:trPr>
        <w:tc>
          <w:tcPr>
            <w:tcW w:w="1135" w:type="dxa"/>
            <w:vMerge w:val="restart"/>
            <w:vAlign w:val="center"/>
          </w:tcPr>
          <w:p w14:paraId="26F4AE8B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pt-BR"/>
              </w:rPr>
              <w:t>1.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</w:p>
          <w:p w14:paraId="13D8DB46" w14:textId="77777777" w:rsidR="00931E6E" w:rsidRPr="007C3EA2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0160B891" w14:textId="52B871BA" w:rsidR="00931E6E" w:rsidRPr="00F57162" w:rsidRDefault="00931E6E" w:rsidP="00931E6E">
            <w:pPr>
              <w:spacing w:before="60" w:line="312" w:lineRule="auto"/>
              <w:jc w:val="both"/>
              <w:rPr>
                <w:sz w:val="26"/>
                <w:szCs w:val="26"/>
              </w:rPr>
            </w:pPr>
            <w:r w:rsidRPr="00370302">
              <w:rPr>
                <w:sz w:val="26"/>
                <w:szCs w:val="26"/>
              </w:rPr>
              <w:t>6Cu</w:t>
            </w:r>
            <w:r w:rsidRPr="00370302">
              <w:rPr>
                <w:sz w:val="26"/>
                <w:szCs w:val="26"/>
                <w:vertAlign w:val="subscript"/>
              </w:rPr>
              <w:t>2</w:t>
            </w:r>
            <w:r w:rsidRPr="00370302">
              <w:rPr>
                <w:sz w:val="26"/>
                <w:szCs w:val="26"/>
              </w:rPr>
              <w:t>FeS</w:t>
            </w:r>
            <w:r w:rsidRPr="00370302">
              <w:rPr>
                <w:sz w:val="26"/>
                <w:szCs w:val="26"/>
                <w:vertAlign w:val="subscript"/>
              </w:rPr>
              <w:t>x</w:t>
            </w:r>
            <w:r w:rsidRPr="00370302">
              <w:rPr>
                <w:sz w:val="26"/>
                <w:szCs w:val="26"/>
              </w:rPr>
              <w:t xml:space="preserve"> + (6x + 7)O</w:t>
            </w:r>
            <w:r w:rsidRPr="00370302">
              <w:rPr>
                <w:sz w:val="26"/>
                <w:szCs w:val="26"/>
                <w:vertAlign w:val="subscript"/>
              </w:rPr>
              <w:t>2</w:t>
            </w:r>
            <w:r w:rsidRPr="00370302">
              <w:rPr>
                <w:sz w:val="26"/>
                <w:szCs w:val="26"/>
              </w:rPr>
              <w:t xml:space="preserve"> </w:t>
            </w:r>
            <w:r w:rsidRPr="00370302">
              <w:rPr>
                <w:position w:val="-6"/>
                <w:sz w:val="26"/>
                <w:szCs w:val="26"/>
              </w:rPr>
              <w:object w:dxaOrig="300" w:dyaOrig="220" w14:anchorId="60205061">
                <v:shape id="_x0000_i1026" type="#_x0000_t75" style="width:15.35pt;height:11pt" o:ole="">
                  <v:imagedata r:id="rId9" o:title=""/>
                </v:shape>
                <o:OLEObject Type="Embed" ProgID="Equation.DSMT4" ShapeID="_x0000_i1026" DrawAspect="Content" ObjectID="_1742914684" r:id="rId10"/>
              </w:object>
            </w:r>
            <w:r w:rsidRPr="00370302">
              <w:rPr>
                <w:sz w:val="26"/>
                <w:szCs w:val="26"/>
              </w:rPr>
              <w:t xml:space="preserve"> 6Cu</w:t>
            </w:r>
            <w:r w:rsidRPr="00370302">
              <w:rPr>
                <w:sz w:val="26"/>
                <w:szCs w:val="26"/>
                <w:vertAlign w:val="subscript"/>
              </w:rPr>
              <w:t>2</w:t>
            </w:r>
            <w:r w:rsidRPr="00370302">
              <w:rPr>
                <w:sz w:val="26"/>
                <w:szCs w:val="26"/>
              </w:rPr>
              <w:t>O</w:t>
            </w:r>
            <w:r w:rsidRPr="00370302">
              <w:rPr>
                <w:sz w:val="26"/>
                <w:szCs w:val="26"/>
                <w:vertAlign w:val="subscript"/>
              </w:rPr>
              <w:t xml:space="preserve"> </w:t>
            </w:r>
            <w:r w:rsidRPr="00370302">
              <w:rPr>
                <w:sz w:val="26"/>
                <w:szCs w:val="26"/>
              </w:rPr>
              <w:t>+ 2Fe</w:t>
            </w:r>
            <w:r w:rsidRPr="00370302">
              <w:rPr>
                <w:sz w:val="26"/>
                <w:szCs w:val="26"/>
                <w:vertAlign w:val="subscript"/>
              </w:rPr>
              <w:t>3</w:t>
            </w:r>
            <w:r w:rsidRPr="00370302">
              <w:rPr>
                <w:sz w:val="26"/>
                <w:szCs w:val="26"/>
              </w:rPr>
              <w:t>O</w:t>
            </w:r>
            <w:r w:rsidRPr="00370302">
              <w:rPr>
                <w:sz w:val="26"/>
                <w:szCs w:val="26"/>
                <w:vertAlign w:val="subscript"/>
              </w:rPr>
              <w:t>4</w:t>
            </w:r>
            <w:r w:rsidRPr="00370302">
              <w:rPr>
                <w:sz w:val="26"/>
                <w:szCs w:val="26"/>
              </w:rPr>
              <w:t xml:space="preserve"> + 6xSO</w:t>
            </w:r>
            <w:r w:rsidRPr="00370302"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579CF8BF" w14:textId="4A48A8D7" w:rsidR="00931E6E" w:rsidRPr="00D92B96" w:rsidRDefault="00931E6E" w:rsidP="00931E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</w:tc>
      </w:tr>
      <w:tr w:rsidR="00931E6E" w:rsidRPr="007121A7" w14:paraId="6773C99A" w14:textId="77777777" w:rsidTr="00CF3532">
        <w:trPr>
          <w:trHeight w:val="65"/>
        </w:trPr>
        <w:tc>
          <w:tcPr>
            <w:tcW w:w="1135" w:type="dxa"/>
            <w:vMerge/>
            <w:vAlign w:val="center"/>
          </w:tcPr>
          <w:p w14:paraId="56B26CE5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5EFD4631" w14:textId="3D67A971" w:rsidR="00931E6E" w:rsidRDefault="00931E6E" w:rsidP="00420F48">
            <w:pPr>
              <w:spacing w:before="60" w:line="312" w:lineRule="auto"/>
              <w:jc w:val="both"/>
              <w:rPr>
                <w:sz w:val="26"/>
                <w:szCs w:val="26"/>
              </w:rPr>
            </w:pPr>
            <w:r w:rsidRPr="00420F48">
              <w:rPr>
                <w:szCs w:val="26"/>
                <w:shd w:val="clear" w:color="auto" w:fill="FFFFFF"/>
              </w:rPr>
              <w:t>5C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2</w:t>
            </w:r>
            <w:r w:rsidRPr="00420F48">
              <w:rPr>
                <w:szCs w:val="26"/>
                <w:shd w:val="clear" w:color="auto" w:fill="FFFFFF"/>
              </w:rPr>
              <w:t>H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5</w:t>
            </w:r>
            <w:r w:rsidRPr="00420F48">
              <w:rPr>
                <w:szCs w:val="26"/>
                <w:shd w:val="clear" w:color="auto" w:fill="FFFFFF"/>
              </w:rPr>
              <w:t>OH + 4KMnO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4</w:t>
            </w:r>
            <w:r w:rsidRPr="00420F48">
              <w:rPr>
                <w:szCs w:val="26"/>
                <w:shd w:val="clear" w:color="auto" w:fill="FFFFFF"/>
              </w:rPr>
              <w:t> + 6H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2</w:t>
            </w:r>
            <w:r w:rsidRPr="00420F48">
              <w:rPr>
                <w:szCs w:val="26"/>
                <w:shd w:val="clear" w:color="auto" w:fill="FFFFFF"/>
              </w:rPr>
              <w:t>SO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4</w:t>
            </w:r>
            <w:r w:rsidR="00420F48">
              <w:rPr>
                <w:szCs w:val="26"/>
                <w:shd w:val="clear" w:color="auto" w:fill="FFFFFF"/>
              </w:rPr>
              <w:t xml:space="preserve"> </w:t>
            </w:r>
            <w:r w:rsidR="00420F48" w:rsidRPr="00420F48">
              <w:rPr>
                <w:lang w:val="pt-BR"/>
              </w:rPr>
              <w:sym w:font="Symbol" w:char="F0AE"/>
            </w:r>
            <w:r w:rsidR="00420F48">
              <w:rPr>
                <w:sz w:val="26"/>
                <w:szCs w:val="26"/>
                <w:lang w:val="pt-BR"/>
              </w:rPr>
              <w:t xml:space="preserve"> </w:t>
            </w:r>
            <w:r w:rsidRPr="00420F48">
              <w:rPr>
                <w:szCs w:val="26"/>
                <w:shd w:val="clear" w:color="auto" w:fill="FFFFFF"/>
              </w:rPr>
              <w:t>5CH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3</w:t>
            </w:r>
            <w:r w:rsidRPr="00420F48">
              <w:rPr>
                <w:szCs w:val="26"/>
                <w:shd w:val="clear" w:color="auto" w:fill="FFFFFF"/>
              </w:rPr>
              <w:t>COOH + 2K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2</w:t>
            </w:r>
            <w:r w:rsidRPr="00420F48">
              <w:rPr>
                <w:szCs w:val="26"/>
                <w:shd w:val="clear" w:color="auto" w:fill="FFFFFF"/>
              </w:rPr>
              <w:t>SO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4</w:t>
            </w:r>
            <w:r w:rsidR="00420F48" w:rsidRPr="00420F48">
              <w:rPr>
                <w:szCs w:val="26"/>
                <w:shd w:val="clear" w:color="auto" w:fill="FFFFFF"/>
              </w:rPr>
              <w:t xml:space="preserve"> + </w:t>
            </w:r>
            <w:r w:rsidRPr="00420F48">
              <w:rPr>
                <w:szCs w:val="26"/>
                <w:shd w:val="clear" w:color="auto" w:fill="FFFFFF"/>
              </w:rPr>
              <w:t>4MnSO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4</w:t>
            </w:r>
            <w:r w:rsidRPr="00420F48">
              <w:rPr>
                <w:szCs w:val="26"/>
                <w:shd w:val="clear" w:color="auto" w:fill="FFFFFF"/>
              </w:rPr>
              <w:t> + 11H</w:t>
            </w:r>
            <w:r w:rsidRPr="00420F48">
              <w:rPr>
                <w:szCs w:val="26"/>
                <w:shd w:val="clear" w:color="auto" w:fill="FFFFFF"/>
                <w:vertAlign w:val="subscript"/>
              </w:rPr>
              <w:t>2</w:t>
            </w:r>
            <w:r w:rsidRPr="00420F48">
              <w:rPr>
                <w:szCs w:val="26"/>
                <w:shd w:val="clear" w:color="auto" w:fill="FFFFFF"/>
              </w:rPr>
              <w:t>O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bottom"/>
          </w:tcPr>
          <w:p w14:paraId="7E10D978" w14:textId="7E9B60AE" w:rsidR="00931E6E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931E6E" w14:paraId="47DCB216" w14:textId="77777777" w:rsidTr="00361A49"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F6619" w14:textId="4A8BE712" w:rsidR="00931E6E" w:rsidRDefault="00931E6E" w:rsidP="00931E6E">
            <w:pPr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2 (3,0 điểm)</w:t>
            </w:r>
          </w:p>
        </w:tc>
      </w:tr>
      <w:tr w:rsidR="00931E6E" w:rsidRPr="00BE23B4" w14:paraId="588DF69A" w14:textId="77777777" w:rsidTr="00361A49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137"/>
          <w:jc w:val="center"/>
        </w:trPr>
        <w:tc>
          <w:tcPr>
            <w:tcW w:w="1135" w:type="dxa"/>
            <w:vMerge w:val="restart"/>
            <w:vAlign w:val="center"/>
          </w:tcPr>
          <w:p w14:paraId="78A8CA22" w14:textId="77777777" w:rsidR="00931E6E" w:rsidRDefault="00931E6E" w:rsidP="00931E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1</w:t>
            </w:r>
          </w:p>
          <w:p w14:paraId="7E5F79E0" w14:textId="28DE83A6" w:rsidR="00931E6E" w:rsidRPr="00BE23B4" w:rsidRDefault="00931E6E" w:rsidP="00931E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8221" w:type="dxa"/>
          </w:tcPr>
          <w:p w14:paraId="06D24205" w14:textId="77777777" w:rsidR="00931E6E" w:rsidRDefault="00931E6E" w:rsidP="00931E6E">
            <w:pPr>
              <w:contextualSpacing/>
              <w:jc w:val="both"/>
              <w:rPr>
                <w:position w:val="-36"/>
                <w:sz w:val="26"/>
                <w:szCs w:val="26"/>
                <w:lang w:val="pt-BR"/>
              </w:rPr>
            </w:pPr>
            <w:r>
              <w:rPr>
                <w:position w:val="-36"/>
                <w:sz w:val="26"/>
                <w:szCs w:val="26"/>
                <w:lang w:val="pt-BR"/>
              </w:rPr>
              <w:t>a.</w:t>
            </w:r>
          </w:p>
          <w:p w14:paraId="4B3B710A" w14:textId="77777777" w:rsidR="00931E6E" w:rsidRDefault="00931E6E" w:rsidP="00931E6E">
            <w:pPr>
              <w:contextualSpacing/>
              <w:jc w:val="both"/>
              <w:rPr>
                <w:position w:val="-36"/>
                <w:sz w:val="26"/>
                <w:szCs w:val="26"/>
                <w:lang w:val="pt-BR"/>
              </w:rPr>
            </w:pPr>
            <w:r>
              <w:rPr>
                <w:position w:val="-36"/>
                <w:sz w:val="26"/>
                <w:szCs w:val="26"/>
                <w:lang w:val="pt-BR"/>
              </w:rPr>
              <w:t>%N = 14/(14 + 16x) = 0,3043</w:t>
            </w:r>
          </w:p>
          <w:p w14:paraId="426C6174" w14:textId="77777777" w:rsidR="00931E6E" w:rsidRDefault="00931E6E" w:rsidP="00931E6E">
            <w:pPr>
              <w:jc w:val="both"/>
              <w:rPr>
                <w:position w:val="-36"/>
                <w:sz w:val="26"/>
                <w:szCs w:val="26"/>
                <w:lang w:val="pt-BR"/>
              </w:rPr>
            </w:pPr>
            <w:r>
              <w:rPr>
                <w:position w:val="-36"/>
                <w:sz w:val="26"/>
                <w:szCs w:val="26"/>
                <w:lang w:val="pt-BR"/>
              </w:rPr>
              <w:sym w:font="Symbol" w:char="F0DE"/>
            </w:r>
            <w:r>
              <w:rPr>
                <w:position w:val="-36"/>
                <w:sz w:val="26"/>
                <w:szCs w:val="26"/>
                <w:lang w:val="pt-BR"/>
              </w:rPr>
              <w:t xml:space="preserve"> x = 2</w:t>
            </w:r>
          </w:p>
          <w:p w14:paraId="61C4A32A" w14:textId="52E36A4B" w:rsidR="00931E6E" w:rsidRPr="00784EA5" w:rsidRDefault="00931E6E" w:rsidP="00931E6E">
            <w:pPr>
              <w:rPr>
                <w:position w:val="-36"/>
                <w:sz w:val="26"/>
                <w:szCs w:val="26"/>
                <w:lang w:val="pt-BR"/>
              </w:rPr>
            </w:pPr>
            <w:r>
              <w:rPr>
                <w:position w:val="-36"/>
                <w:sz w:val="26"/>
                <w:szCs w:val="26"/>
                <w:lang w:val="pt-BR"/>
              </w:rPr>
              <w:sym w:font="Symbol" w:char="F0DE"/>
            </w:r>
            <w:r>
              <w:rPr>
                <w:position w:val="-36"/>
                <w:sz w:val="26"/>
                <w:szCs w:val="26"/>
                <w:lang w:val="pt-BR"/>
              </w:rPr>
              <w:t xml:space="preserve"> Công thức: NO</w:t>
            </w:r>
            <w:r>
              <w:rPr>
                <w:position w:val="-36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992" w:type="dxa"/>
            <w:vAlign w:val="center"/>
          </w:tcPr>
          <w:p w14:paraId="7971A033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171BC662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1F9648D6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FB47233" w14:textId="63750C29" w:rsidR="00931E6E" w:rsidRPr="00BE23B4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931E6E" w:rsidRPr="00BE23B4" w14:paraId="5AEB9681" w14:textId="77777777" w:rsidTr="00361A49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071"/>
          <w:jc w:val="center"/>
        </w:trPr>
        <w:tc>
          <w:tcPr>
            <w:tcW w:w="1135" w:type="dxa"/>
            <w:vMerge/>
            <w:vAlign w:val="center"/>
          </w:tcPr>
          <w:p w14:paraId="2E31FBE8" w14:textId="1810495E" w:rsidR="00931E6E" w:rsidRPr="00BE23B4" w:rsidRDefault="00931E6E" w:rsidP="00931E6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14:paraId="1C60799B" w14:textId="77777777" w:rsidR="00931E6E" w:rsidRDefault="00931E6E" w:rsidP="00931E6E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.</w:t>
            </w:r>
          </w:p>
          <w:p w14:paraId="3C25FAB0" w14:textId="77777777" w:rsidR="00931E6E" w:rsidRDefault="00931E6E" w:rsidP="00931E6E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2N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NaOH </w:t>
            </w:r>
            <w:r w:rsidRPr="000C67A5">
              <w:rPr>
                <w:sz w:val="26"/>
                <w:szCs w:val="26"/>
                <w:lang w:val="pt-BR"/>
              </w:rPr>
              <w:sym w:font="Symbol" w:char="F0AE"/>
            </w:r>
            <w:r>
              <w:rPr>
                <w:sz w:val="26"/>
                <w:szCs w:val="26"/>
                <w:lang w:val="pt-BR"/>
              </w:rPr>
              <w:t xml:space="preserve"> Na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 xml:space="preserve"> + NaN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</w:p>
          <w:p w14:paraId="192AC441" w14:textId="180F0170" w:rsidR="00931E6E" w:rsidRPr="00BE23B4" w:rsidRDefault="00931E6E" w:rsidP="00931E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2N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OH</w:t>
            </w:r>
            <w:r>
              <w:rPr>
                <w:sz w:val="26"/>
                <w:szCs w:val="26"/>
                <w:vertAlign w:val="superscript"/>
                <w:lang w:val="pt-BR"/>
              </w:rPr>
              <w:t>-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0C67A5">
              <w:rPr>
                <w:sz w:val="26"/>
                <w:szCs w:val="26"/>
                <w:lang w:val="pt-BR"/>
              </w:rPr>
              <w:sym w:font="Symbol" w:char="F0AE"/>
            </w:r>
            <w:r>
              <w:rPr>
                <w:sz w:val="26"/>
                <w:szCs w:val="26"/>
                <w:lang w:val="pt-BR"/>
              </w:rPr>
              <w:t xml:space="preserve"> NO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vertAlign w:val="superscript"/>
                <w:lang w:val="pt-BR"/>
              </w:rPr>
              <w:t>-</w:t>
            </w:r>
            <w:r>
              <w:rPr>
                <w:sz w:val="26"/>
                <w:szCs w:val="26"/>
                <w:lang w:val="pt-BR"/>
              </w:rPr>
              <w:t xml:space="preserve"> + N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vertAlign w:val="superscript"/>
                <w:lang w:val="pt-BR"/>
              </w:rPr>
              <w:t>-</w:t>
            </w:r>
            <w:r>
              <w:rPr>
                <w:sz w:val="26"/>
                <w:szCs w:val="26"/>
                <w:lang w:val="pt-BR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</w:p>
        </w:tc>
        <w:tc>
          <w:tcPr>
            <w:tcW w:w="992" w:type="dxa"/>
          </w:tcPr>
          <w:p w14:paraId="12B6F4D1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FDAA236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  <w:p w14:paraId="18B7B6C6" w14:textId="518DB281" w:rsidR="00931E6E" w:rsidRPr="00BE23B4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931E6E" w:rsidRPr="00BE23B4" w14:paraId="682CA509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694"/>
          <w:jc w:val="center"/>
        </w:trPr>
        <w:tc>
          <w:tcPr>
            <w:tcW w:w="1135" w:type="dxa"/>
            <w:vMerge/>
            <w:vAlign w:val="center"/>
          </w:tcPr>
          <w:p w14:paraId="7B0C5CE6" w14:textId="3CDE19BF" w:rsidR="00931E6E" w:rsidRPr="00BE23B4" w:rsidRDefault="00931E6E" w:rsidP="00931E6E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29F313E5" w14:textId="0D31718E" w:rsidR="00931E6E" w:rsidRDefault="00931E6E" w:rsidP="00931E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</w:t>
            </w:r>
          </w:p>
          <w:p w14:paraId="3F343CE7" w14:textId="62D895AE" w:rsidR="00931E6E" w:rsidRDefault="00931E6E" w:rsidP="00931E6E">
            <w:pPr>
              <w:rPr>
                <w:sz w:val="26"/>
                <w:szCs w:val="26"/>
              </w:rPr>
            </w:pPr>
            <w:r w:rsidRPr="00A41216">
              <w:rPr>
                <w:sz w:val="26"/>
                <w:szCs w:val="26"/>
              </w:rPr>
              <w:t>Làm lạnh bình đến 0</w:t>
            </w:r>
            <w:r w:rsidRPr="00A41216">
              <w:rPr>
                <w:sz w:val="26"/>
                <w:szCs w:val="26"/>
                <w:vertAlign w:val="superscript"/>
              </w:rPr>
              <w:t>o</w:t>
            </w:r>
            <w:r w:rsidRPr="00A41216">
              <w:rPr>
                <w:sz w:val="26"/>
                <w:szCs w:val="26"/>
              </w:rPr>
              <w:t>C thì thấy màu của khí NO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A41216">
              <w:rPr>
                <w:sz w:val="26"/>
                <w:szCs w:val="26"/>
              </w:rPr>
              <w:t xml:space="preserve"> nhạt dần</w:t>
            </w:r>
          </w:p>
          <w:p w14:paraId="241F3F32" w14:textId="77777777" w:rsidR="00931E6E" w:rsidRDefault="00931E6E" w:rsidP="00931E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Cân bằng chuyển dịch theo chiều nghịch</w:t>
            </w:r>
          </w:p>
          <w:p w14:paraId="5DC81D54" w14:textId="77777777" w:rsidR="00931E6E" w:rsidRDefault="00931E6E" w:rsidP="00931E6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Chiều nghịch là chiều tỏa nhiệt</w:t>
            </w:r>
          </w:p>
          <w:p w14:paraId="2454E28F" w14:textId="611A1A3F" w:rsidR="00931E6E" w:rsidRPr="00BE23B4" w:rsidRDefault="00931E6E" w:rsidP="00931E6E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Chiều thuận là chiều thu nhiệt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8A99A71" w14:textId="77777777" w:rsidR="00931E6E" w:rsidRDefault="00931E6E" w:rsidP="00931E6E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  <w:p w14:paraId="2CF61A53" w14:textId="77777777" w:rsidR="00931E6E" w:rsidRDefault="00931E6E" w:rsidP="00931E6E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  <w:p w14:paraId="188DD1FC" w14:textId="77777777" w:rsidR="00931E6E" w:rsidRDefault="00931E6E" w:rsidP="00931E6E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  <w:p w14:paraId="5BFBDBD0" w14:textId="785CBB64" w:rsidR="00931E6E" w:rsidRPr="00BE23B4" w:rsidRDefault="00931E6E" w:rsidP="00931E6E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931E6E" w14:paraId="7B0E6FB2" w14:textId="77777777" w:rsidTr="00CF3532">
        <w:trPr>
          <w:trHeight w:val="1293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84D85FA" w14:textId="27931ADF" w:rsidR="00931E6E" w:rsidRPr="00D92B96" w:rsidRDefault="00931E6E" w:rsidP="00931E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2.</w:t>
            </w:r>
            <w:r>
              <w:rPr>
                <w:b/>
                <w:sz w:val="26"/>
                <w:szCs w:val="26"/>
              </w:rPr>
              <w:t>2</w:t>
            </w:r>
          </w:p>
          <w:p w14:paraId="5119C480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73781DB7" w14:textId="2568EA15" w:rsidR="00931E6E" w:rsidRPr="002A09F8" w:rsidRDefault="00931E6E" w:rsidP="00931E6E">
            <w:pPr>
              <w:spacing w:before="60" w:line="276" w:lineRule="auto"/>
              <w:ind w:firstLine="1444"/>
              <w:jc w:val="both"/>
              <w:rPr>
                <w:bCs/>
                <w:sz w:val="26"/>
                <w:szCs w:val="26"/>
              </w:rPr>
            </w:pPr>
            <w:r w:rsidRPr="002A09F8">
              <w:rPr>
                <w:bCs/>
                <w:sz w:val="26"/>
                <w:szCs w:val="26"/>
              </w:rPr>
              <w:t>N</w:t>
            </w:r>
            <w:r w:rsidRPr="002A09F8">
              <w:rPr>
                <w:bCs/>
                <w:sz w:val="26"/>
                <w:szCs w:val="26"/>
                <w:vertAlign w:val="subscript"/>
              </w:rPr>
              <w:t>2</w:t>
            </w:r>
            <w:r w:rsidRPr="002A09F8">
              <w:rPr>
                <w:bCs/>
                <w:sz w:val="26"/>
                <w:szCs w:val="26"/>
              </w:rPr>
              <w:t xml:space="preserve"> </w:t>
            </w:r>
            <w:r>
              <w:rPr>
                <w:bCs/>
                <w:sz w:val="26"/>
                <w:szCs w:val="26"/>
              </w:rPr>
              <w:t xml:space="preserve">   </w:t>
            </w:r>
            <w:r w:rsidRPr="002A09F8">
              <w:rPr>
                <w:bCs/>
                <w:sz w:val="26"/>
                <w:szCs w:val="26"/>
              </w:rPr>
              <w:t>+</w:t>
            </w:r>
            <w:r>
              <w:rPr>
                <w:bCs/>
                <w:sz w:val="26"/>
                <w:szCs w:val="26"/>
              </w:rPr>
              <w:t xml:space="preserve">  </w:t>
            </w:r>
            <w:r w:rsidRPr="002A09F8">
              <w:rPr>
                <w:bCs/>
                <w:sz w:val="26"/>
                <w:szCs w:val="26"/>
              </w:rPr>
              <w:t xml:space="preserve"> 3H</w:t>
            </w:r>
            <w:r w:rsidRPr="002A09F8">
              <w:rPr>
                <w:bCs/>
                <w:sz w:val="26"/>
                <w:szCs w:val="26"/>
                <w:vertAlign w:val="subscript"/>
              </w:rPr>
              <w:t>2</w:t>
            </w:r>
            <w:r w:rsidR="00420F48">
              <w:rPr>
                <w:bCs/>
                <w:sz w:val="26"/>
                <w:szCs w:val="26"/>
                <w:vertAlign w:val="subscript"/>
              </w:rPr>
              <w:t xml:space="preserve">    </w:t>
            </w:r>
            <w:r w:rsidRPr="002A09F8">
              <w:rPr>
                <w:bCs/>
                <w:position w:val="-10"/>
                <w:sz w:val="26"/>
                <w:szCs w:val="26"/>
              </w:rPr>
              <w:object w:dxaOrig="639" w:dyaOrig="420" w14:anchorId="02A79E7F">
                <v:shape id="_x0000_i1027" type="#_x0000_t75" style="width:31.85pt;height:21.65pt" o:ole="">
                  <v:imagedata r:id="rId11" o:title=""/>
                </v:shape>
                <o:OLEObject Type="Embed" ProgID="Equation.DSMT4" ShapeID="_x0000_i1027" DrawAspect="Content" ObjectID="_1742914685" r:id="rId12"/>
              </w:object>
            </w:r>
            <w:r w:rsidR="00420F48">
              <w:rPr>
                <w:bCs/>
                <w:sz w:val="26"/>
                <w:szCs w:val="26"/>
              </w:rPr>
              <w:t xml:space="preserve"> </w:t>
            </w:r>
            <w:r w:rsidRPr="002A09F8">
              <w:rPr>
                <w:bCs/>
                <w:sz w:val="26"/>
                <w:szCs w:val="26"/>
              </w:rPr>
              <w:t>2NH</w:t>
            </w:r>
            <w:r w:rsidRPr="002A09F8">
              <w:rPr>
                <w:bCs/>
                <w:sz w:val="26"/>
                <w:szCs w:val="26"/>
                <w:vertAlign w:val="subscript"/>
              </w:rPr>
              <w:t>3</w:t>
            </w:r>
          </w:p>
          <w:p w14:paraId="6218DC6F" w14:textId="77777777" w:rsidR="00931E6E" w:rsidRPr="002A09F8" w:rsidRDefault="00931E6E" w:rsidP="00931E6E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Ban đầ</w:t>
            </w:r>
            <w:r>
              <w:rPr>
                <w:sz w:val="26"/>
                <w:szCs w:val="26"/>
              </w:rPr>
              <w:t xml:space="preserve">u  </w:t>
            </w:r>
            <w:r w:rsidRPr="002A09F8">
              <w:rPr>
                <w:sz w:val="26"/>
                <w:szCs w:val="26"/>
              </w:rPr>
              <w:t xml:space="preserve">  0,3</w:t>
            </w:r>
            <w:r>
              <w:rPr>
                <w:sz w:val="26"/>
                <w:szCs w:val="26"/>
              </w:rPr>
              <w:t>75      0,875</w:t>
            </w:r>
          </w:p>
          <w:p w14:paraId="6ECD6EE7" w14:textId="53C76DAE" w:rsidR="00931E6E" w:rsidRPr="002A09F8" w:rsidRDefault="00931E6E" w:rsidP="00931E6E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Phản ứng     x      </w:t>
            </w:r>
            <w:r>
              <w:rPr>
                <w:sz w:val="26"/>
                <w:szCs w:val="26"/>
              </w:rPr>
              <w:t xml:space="preserve">  </w:t>
            </w:r>
            <w:r w:rsidRPr="002A09F8">
              <w:rPr>
                <w:sz w:val="26"/>
                <w:szCs w:val="26"/>
              </w:rPr>
              <w:t xml:space="preserve">   3x           </w:t>
            </w:r>
            <w:r>
              <w:rPr>
                <w:sz w:val="26"/>
                <w:szCs w:val="26"/>
              </w:rPr>
              <w:t xml:space="preserve">  </w:t>
            </w:r>
            <w:r w:rsidRPr="002A09F8">
              <w:rPr>
                <w:sz w:val="26"/>
                <w:szCs w:val="26"/>
              </w:rPr>
              <w:t xml:space="preserve"> </w:t>
            </w:r>
            <w:r w:rsidR="00420F48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 xml:space="preserve"> 2x</w:t>
            </w:r>
          </w:p>
          <w:p w14:paraId="274B96BA" w14:textId="791735AA" w:rsidR="00931E6E" w:rsidRPr="00600772" w:rsidRDefault="00420F48" w:rsidP="00931E6E">
            <w:pPr>
              <w:tabs>
                <w:tab w:val="left" w:pos="1305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    </w:t>
            </w:r>
            <w:r w:rsidR="00931E6E" w:rsidRPr="002A09F8">
              <w:rPr>
                <w:sz w:val="26"/>
                <w:szCs w:val="26"/>
              </w:rPr>
              <w:t>Cân bằ</w:t>
            </w:r>
            <w:r w:rsidR="00931E6E">
              <w:rPr>
                <w:sz w:val="26"/>
                <w:szCs w:val="26"/>
              </w:rPr>
              <w:t xml:space="preserve">ng  </w:t>
            </w:r>
            <w:r w:rsidR="00931E6E" w:rsidRPr="002A09F8">
              <w:rPr>
                <w:sz w:val="26"/>
                <w:szCs w:val="26"/>
              </w:rPr>
              <w:t>0,3</w:t>
            </w:r>
            <w:r w:rsidR="00931E6E">
              <w:rPr>
                <w:sz w:val="26"/>
                <w:szCs w:val="26"/>
              </w:rPr>
              <w:t>75</w:t>
            </w:r>
            <w:r w:rsidR="00931E6E" w:rsidRPr="002A09F8">
              <w:rPr>
                <w:sz w:val="26"/>
                <w:szCs w:val="26"/>
              </w:rPr>
              <w:t>-x   0,</w:t>
            </w:r>
            <w:r w:rsidR="00931E6E">
              <w:rPr>
                <w:sz w:val="26"/>
                <w:szCs w:val="26"/>
              </w:rPr>
              <w:t>8</w:t>
            </w:r>
            <w:r w:rsidR="00931E6E" w:rsidRPr="002A09F8">
              <w:rPr>
                <w:sz w:val="26"/>
                <w:szCs w:val="26"/>
              </w:rPr>
              <w:t>7</w:t>
            </w:r>
            <w:r w:rsidR="00931E6E">
              <w:rPr>
                <w:sz w:val="26"/>
                <w:szCs w:val="26"/>
              </w:rPr>
              <w:t>5</w:t>
            </w:r>
            <w:r w:rsidR="00931E6E" w:rsidRPr="002A09F8">
              <w:rPr>
                <w:sz w:val="26"/>
                <w:szCs w:val="26"/>
              </w:rPr>
              <w:t>-3</w:t>
            </w:r>
            <w:r w:rsidR="00931E6E">
              <w:rPr>
                <w:sz w:val="26"/>
                <w:szCs w:val="26"/>
              </w:rPr>
              <w:t xml:space="preserve">x      </w:t>
            </w:r>
            <w:r>
              <w:rPr>
                <w:sz w:val="26"/>
                <w:szCs w:val="26"/>
              </w:rPr>
              <w:t xml:space="preserve"> </w:t>
            </w:r>
            <w:r w:rsidR="00931E6E" w:rsidRPr="002A09F8">
              <w:rPr>
                <w:sz w:val="26"/>
                <w:szCs w:val="26"/>
              </w:rPr>
              <w:t>2x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26E6B084" w14:textId="49199203" w:rsidR="00931E6E" w:rsidRPr="003415A3" w:rsidRDefault="00931E6E" w:rsidP="00931E6E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931E6E" w14:paraId="669A4B3E" w14:textId="77777777" w:rsidTr="00CF3532">
        <w:trPr>
          <w:trHeight w:val="843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E00542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750346AB" w14:textId="77777777" w:rsidR="00931E6E" w:rsidRPr="002A09F8" w:rsidRDefault="00931E6E" w:rsidP="00931E6E">
            <w:pPr>
              <w:spacing w:before="60" w:line="276" w:lineRule="auto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H</w:t>
            </w:r>
            <w:r w:rsidRPr="002A09F8">
              <w:rPr>
                <w:sz w:val="26"/>
                <w:szCs w:val="26"/>
                <w:vertAlign w:val="subscript"/>
              </w:rPr>
              <w:t>2</w:t>
            </w:r>
            <w:r w:rsidRPr="002A09F8">
              <w:rPr>
                <w:sz w:val="26"/>
                <w:szCs w:val="26"/>
              </w:rPr>
              <w:t xml:space="preserve"> chiếm 50% thể tích khí thu được </w:t>
            </w:r>
          </w:p>
          <w:p w14:paraId="3F802020" w14:textId="751AB659" w:rsidR="00931E6E" w:rsidRPr="00F57162" w:rsidRDefault="00CF3532" w:rsidP="00931E6E">
            <w:pPr>
              <w:tabs>
                <w:tab w:val="left" w:pos="1305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0,</w:t>
            </w:r>
            <w:r w:rsidR="00931E6E">
              <w:rPr>
                <w:sz w:val="26"/>
                <w:szCs w:val="26"/>
              </w:rPr>
              <w:t>8</w:t>
            </w:r>
            <w:r w:rsidR="00931E6E" w:rsidRPr="002A09F8">
              <w:rPr>
                <w:sz w:val="26"/>
                <w:szCs w:val="26"/>
              </w:rPr>
              <w:t>7</w:t>
            </w:r>
            <w:r w:rsidR="00931E6E">
              <w:rPr>
                <w:sz w:val="26"/>
                <w:szCs w:val="26"/>
              </w:rPr>
              <w:t>5</w:t>
            </w:r>
            <w:r w:rsidR="00931E6E" w:rsidRPr="002A09F8">
              <w:rPr>
                <w:sz w:val="26"/>
                <w:szCs w:val="26"/>
              </w:rPr>
              <w:t xml:space="preserve"> – 3x = 0,5(0,3</w:t>
            </w:r>
            <w:r w:rsidR="00931E6E">
              <w:rPr>
                <w:sz w:val="26"/>
                <w:szCs w:val="26"/>
              </w:rPr>
              <w:t>75</w:t>
            </w:r>
            <w:r w:rsidR="00931E6E" w:rsidRPr="002A09F8">
              <w:rPr>
                <w:sz w:val="26"/>
                <w:szCs w:val="26"/>
              </w:rPr>
              <w:t xml:space="preserve"> – x + 0,</w:t>
            </w:r>
            <w:r w:rsidR="00931E6E">
              <w:rPr>
                <w:sz w:val="26"/>
                <w:szCs w:val="26"/>
              </w:rPr>
              <w:t>8</w:t>
            </w:r>
            <w:r w:rsidR="00931E6E" w:rsidRPr="002A09F8">
              <w:rPr>
                <w:sz w:val="26"/>
                <w:szCs w:val="26"/>
              </w:rPr>
              <w:t>7</w:t>
            </w:r>
            <w:r w:rsidR="00931E6E">
              <w:rPr>
                <w:sz w:val="26"/>
                <w:szCs w:val="26"/>
              </w:rPr>
              <w:t>5</w:t>
            </w:r>
            <w:r w:rsidR="00931E6E" w:rsidRPr="002A09F8">
              <w:rPr>
                <w:sz w:val="26"/>
                <w:szCs w:val="26"/>
              </w:rPr>
              <w:t xml:space="preserve"> – 3x + 2x) </w:t>
            </w: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x = 0,1</w:t>
            </w:r>
            <w:r w:rsidR="00931E6E">
              <w:rPr>
                <w:sz w:val="26"/>
                <w:szCs w:val="26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AB243E" w14:textId="3483C18B" w:rsidR="00931E6E" w:rsidRDefault="00931E6E" w:rsidP="00420F48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931E6E" w14:paraId="52E9B8A8" w14:textId="77777777" w:rsidTr="00CF3532">
        <w:trPr>
          <w:trHeight w:val="71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4578DE" w14:textId="77777777" w:rsidR="00931E6E" w:rsidRDefault="00931E6E" w:rsidP="00931E6E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2C3AB358" w14:textId="4C51FEA0" w:rsidR="00931E6E" w:rsidRDefault="00CF3532" w:rsidP="00931E6E">
            <w:pPr>
              <w:tabs>
                <w:tab w:val="left" w:pos="1305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931E6E" w:rsidRPr="002A09F8">
              <w:rPr>
                <w:sz w:val="26"/>
                <w:szCs w:val="26"/>
              </w:rPr>
              <w:t xml:space="preserve"> K</w:t>
            </w:r>
            <w:r w:rsidR="00931E6E" w:rsidRPr="002A09F8">
              <w:rPr>
                <w:sz w:val="26"/>
                <w:szCs w:val="26"/>
                <w:vertAlign w:val="subscript"/>
              </w:rPr>
              <w:t>C</w:t>
            </w:r>
            <w:r w:rsidR="00931E6E" w:rsidRPr="002A09F8">
              <w:rPr>
                <w:sz w:val="26"/>
                <w:szCs w:val="26"/>
              </w:rPr>
              <w:t xml:space="preserve"> = </w:t>
            </w:r>
            <w:r w:rsidR="00931E6E" w:rsidRPr="002A09F8">
              <w:rPr>
                <w:position w:val="-30"/>
                <w:sz w:val="26"/>
                <w:szCs w:val="26"/>
              </w:rPr>
              <w:object w:dxaOrig="2380" w:dyaOrig="720" w14:anchorId="3DA4C21F">
                <v:shape id="_x0000_i1028" type="#_x0000_t75" style="width:118.8pt;height:36.2pt" o:ole="">
                  <v:imagedata r:id="rId13" o:title=""/>
                </v:shape>
                <o:OLEObject Type="Embed" ProgID="Equation.DSMT4" ShapeID="_x0000_i1028" DrawAspect="Content" ObjectID="_1742914686" r:id="rId14"/>
              </w:object>
            </w:r>
            <w:r w:rsidR="00931E6E" w:rsidRPr="002A09F8">
              <w:rPr>
                <w:sz w:val="26"/>
                <w:szCs w:val="26"/>
              </w:rPr>
              <w:t xml:space="preserve">= </w:t>
            </w:r>
            <w:r w:rsidR="00931E6E">
              <w:rPr>
                <w:sz w:val="26"/>
                <w:szCs w:val="26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B6C4041" w14:textId="4DABD0D8" w:rsidR="00931E6E" w:rsidRDefault="00931E6E" w:rsidP="00420F48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5</w:t>
            </w:r>
          </w:p>
        </w:tc>
      </w:tr>
      <w:tr w:rsidR="00361A49" w14:paraId="554704ED" w14:textId="77777777" w:rsidTr="00CF3532">
        <w:trPr>
          <w:trHeight w:val="714"/>
        </w:trPr>
        <w:tc>
          <w:tcPr>
            <w:tcW w:w="113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BA7E79" w14:textId="094D8ED2" w:rsidR="00361A49" w:rsidRPr="00D92B96" w:rsidRDefault="00361A49" w:rsidP="00361A4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>2.</w:t>
            </w:r>
            <w:r>
              <w:rPr>
                <w:b/>
                <w:sz w:val="26"/>
                <w:szCs w:val="26"/>
              </w:rPr>
              <w:t>3</w:t>
            </w:r>
          </w:p>
          <w:p w14:paraId="47647B0E" w14:textId="3092E0F8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2D89F" w14:textId="77777777" w:rsidR="00361A49" w:rsidRDefault="00361A49" w:rsidP="00361A49">
            <w:pPr>
              <w:rPr>
                <w:sz w:val="26"/>
                <w:szCs w:val="26"/>
                <w:lang w:val="pt-BR"/>
              </w:rPr>
            </w:pPr>
            <w:r>
              <w:rPr>
                <w:rFonts w:eastAsiaTheme="minorHAnsi"/>
                <w:position w:val="-16"/>
                <w:sz w:val="26"/>
                <w:szCs w:val="26"/>
                <w:lang w:val="pt-BR"/>
              </w:rPr>
              <w:object w:dxaOrig="405" w:dyaOrig="435" w14:anchorId="71691274">
                <v:shape id="_x0000_i1029" type="#_x0000_t75" style="width:20.05pt;height:21.65pt" o:ole="">
                  <v:imagedata r:id="rId15" o:title=""/>
                </v:shape>
                <o:OLEObject Type="Embed" ProgID="Equation.DSMT4" ShapeID="_x0000_i1029" DrawAspect="Content" ObjectID="_1742914687" r:id="rId16"/>
              </w:object>
            </w:r>
            <w:r>
              <w:rPr>
                <w:sz w:val="26"/>
                <w:szCs w:val="26"/>
                <w:lang w:val="pt-BR"/>
              </w:rPr>
              <w:t xml:space="preserve"> = 0,004 (mol)</w:t>
            </w:r>
          </w:p>
          <w:p w14:paraId="74D1AB96" w14:textId="1A1D1108" w:rsidR="00361A49" w:rsidRPr="002A09F8" w:rsidRDefault="007F3F6E" w:rsidP="00361A49">
            <w:pPr>
              <w:tabs>
                <w:tab w:val="left" w:pos="130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G</w:t>
            </w:r>
            <w:r w:rsidR="00361A49">
              <w:rPr>
                <w:sz w:val="26"/>
                <w:szCs w:val="26"/>
                <w:lang w:val="pt-BR"/>
              </w:rPr>
              <w:t>ọi a là n Na</w:t>
            </w:r>
            <w:r w:rsidR="00361A49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361A49">
              <w:rPr>
                <w:sz w:val="26"/>
                <w:szCs w:val="26"/>
                <w:lang w:val="pt-BR"/>
              </w:rPr>
              <w:t xml:space="preserve">O/30ml dd X </w:t>
            </w:r>
            <w:r w:rsidR="00CF3532"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  <w:lang w:val="pt-BR"/>
              </w:rPr>
              <w:t xml:space="preserve"> </w:t>
            </w:r>
            <w:r w:rsidR="00361A49">
              <w:rPr>
                <w:rFonts w:eastAsiaTheme="minorHAnsi"/>
                <w:position w:val="-16"/>
                <w:sz w:val="26"/>
                <w:szCs w:val="26"/>
                <w:lang w:val="pt-BR"/>
              </w:rPr>
              <w:object w:dxaOrig="495" w:dyaOrig="435" w14:anchorId="66F5DCC1">
                <v:shape id="_x0000_i1030" type="#_x0000_t75" style="width:25.2pt;height:21.65pt" o:ole="">
                  <v:imagedata r:id="rId17" o:title=""/>
                </v:shape>
                <o:OLEObject Type="Embed" ProgID="Equation.DSMT4" ShapeID="_x0000_i1030" DrawAspect="Content" ObjectID="_1742914688" r:id="rId18"/>
              </w:object>
            </w:r>
            <w:r w:rsidR="00361A49">
              <w:rPr>
                <w:sz w:val="26"/>
                <w:szCs w:val="26"/>
                <w:lang w:val="pt-BR"/>
              </w:rPr>
              <w:t>= 0,0027 + 2a (mol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0A217" w14:textId="266CD90A" w:rsidR="00361A49" w:rsidRPr="002A09F8" w:rsidRDefault="00361A49" w:rsidP="00420F4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61A49" w14:paraId="4BD127D4" w14:textId="77777777" w:rsidTr="00CF3532">
        <w:trPr>
          <w:trHeight w:val="41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0F3BD9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7CE6B" w14:textId="6744548F" w:rsidR="00361A49" w:rsidRPr="002A09F8" w:rsidRDefault="007F3F6E" w:rsidP="00361A49">
            <w:pPr>
              <w:tabs>
                <w:tab w:val="left" w:pos="130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D</w:t>
            </w:r>
            <w:r w:rsidR="00361A49">
              <w:rPr>
                <w:sz w:val="26"/>
                <w:szCs w:val="26"/>
                <w:lang w:val="pt-BR"/>
              </w:rPr>
              <w:t xml:space="preserve">ung dịch thu được có pH = 12 </w:t>
            </w:r>
            <w:r w:rsidR="00CF3532"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  <w:lang w:val="pt-BR"/>
              </w:rPr>
              <w:t xml:space="preserve"> OH</w:t>
            </w:r>
            <w:r w:rsidR="00361A49">
              <w:rPr>
                <w:sz w:val="26"/>
                <w:szCs w:val="26"/>
                <w:vertAlign w:val="superscript"/>
                <w:lang w:val="pt-BR"/>
              </w:rPr>
              <w:t>-</w:t>
            </w:r>
            <w:r w:rsidR="00361A49">
              <w:rPr>
                <w:sz w:val="26"/>
                <w:szCs w:val="26"/>
                <w:lang w:val="pt-BR"/>
              </w:rPr>
              <w:t xml:space="preserve"> dư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6CFDD" w14:textId="79AC1973" w:rsidR="00361A49" w:rsidRPr="002A09F8" w:rsidRDefault="00361A49" w:rsidP="00420F4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61A49" w14:paraId="34B71EDD" w14:textId="77777777" w:rsidTr="00CF3532">
        <w:trPr>
          <w:trHeight w:val="71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8095AF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B2A4D" w14:textId="09C8890F" w:rsidR="00361A49" w:rsidRPr="002A09F8" w:rsidRDefault="00CF3532" w:rsidP="00361A49">
            <w:pPr>
              <w:tabs>
                <w:tab w:val="left" w:pos="130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  <w:lang w:val="pt-BR"/>
              </w:rPr>
              <w:t xml:space="preserve"> </w:t>
            </w:r>
            <w:r w:rsidR="00361A49">
              <w:rPr>
                <w:rFonts w:eastAsiaTheme="minorHAnsi"/>
                <w:position w:val="-26"/>
                <w:sz w:val="26"/>
                <w:szCs w:val="26"/>
                <w:lang w:val="pt-BR"/>
              </w:rPr>
              <w:object w:dxaOrig="2625" w:dyaOrig="675" w14:anchorId="5A593DDF">
                <v:shape id="_x0000_i1031" type="#_x0000_t75" style="width:131.4pt;height:33.85pt" o:ole="">
                  <v:imagedata r:id="rId19" o:title=""/>
                </v:shape>
                <o:OLEObject Type="Embed" ProgID="Equation.DSMT4" ShapeID="_x0000_i1031" DrawAspect="Content" ObjectID="_1742914689" r:id="rId20"/>
              </w:object>
            </w:r>
            <w:r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  <w:lang w:val="pt-BR"/>
              </w:rPr>
              <w:t xml:space="preserve"> a = 9.10</w:t>
            </w:r>
            <w:r w:rsidR="00361A49">
              <w:rPr>
                <w:sz w:val="26"/>
                <w:szCs w:val="26"/>
                <w:vertAlign w:val="superscript"/>
                <w:lang w:val="pt-BR"/>
              </w:rPr>
              <w:t>-4</w:t>
            </w:r>
            <w:r w:rsidR="00361A49">
              <w:rPr>
                <w:sz w:val="26"/>
                <w:szCs w:val="26"/>
                <w:lang w:val="pt-BR"/>
              </w:rPr>
              <w:t xml:space="preserve"> (mol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289A3" w14:textId="30DFF6D5" w:rsidR="00361A49" w:rsidRPr="002A09F8" w:rsidRDefault="00361A49" w:rsidP="00420F4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361A49" w14:paraId="27E209A5" w14:textId="77777777" w:rsidTr="00CF3532">
        <w:trPr>
          <w:trHeight w:val="71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E3DDB5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D2A52" w14:textId="25D65AD3" w:rsidR="00361A49" w:rsidRPr="002A09F8" w:rsidRDefault="00CF3532" w:rsidP="00361A49">
            <w:pPr>
              <w:tabs>
                <w:tab w:val="left" w:pos="1305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  <w:lang w:val="pt-BR"/>
              </w:rPr>
              <w:t xml:space="preserve"> m = </w:t>
            </w:r>
            <w:r w:rsidR="00361A49">
              <w:rPr>
                <w:rFonts w:eastAsiaTheme="minorHAnsi"/>
                <w:position w:val="-24"/>
                <w:sz w:val="26"/>
                <w:szCs w:val="26"/>
                <w:lang w:val="pt-BR"/>
              </w:rPr>
              <w:object w:dxaOrig="1695" w:dyaOrig="645" w14:anchorId="1B0D04CD">
                <v:shape id="_x0000_i1032" type="#_x0000_t75" style="width:84.6pt;height:32.65pt" o:ole="">
                  <v:imagedata r:id="rId21" o:title=""/>
                </v:shape>
                <o:OLEObject Type="Embed" ProgID="Equation.DSMT4" ShapeID="_x0000_i1032" DrawAspect="Content" ObjectID="_1742914690" r:id="rId22"/>
              </w:object>
            </w:r>
            <w:r w:rsidR="00361A49">
              <w:rPr>
                <w:sz w:val="26"/>
                <w:szCs w:val="26"/>
                <w:lang w:val="pt-BR"/>
              </w:rPr>
              <w:t>= 0,93 gam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D3CCB" w14:textId="41419C3C" w:rsidR="00361A49" w:rsidRPr="002A09F8" w:rsidRDefault="00361A49" w:rsidP="00420F48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361A49" w:rsidRPr="007121A7" w14:paraId="137DA13C" w14:textId="77777777" w:rsidTr="00361A49">
        <w:tc>
          <w:tcPr>
            <w:tcW w:w="10348" w:type="dxa"/>
            <w:gridSpan w:val="3"/>
            <w:vAlign w:val="center"/>
          </w:tcPr>
          <w:p w14:paraId="47E0BB48" w14:textId="7E57FFA8" w:rsidR="00361A49" w:rsidRPr="007121A7" w:rsidRDefault="00361A49" w:rsidP="00361A49">
            <w:pPr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3 (4,0 điểm)</w:t>
            </w:r>
          </w:p>
        </w:tc>
      </w:tr>
      <w:tr w:rsidR="00361A49" w:rsidRPr="007121A7" w14:paraId="0AA0AE4B" w14:textId="77777777" w:rsidTr="00361A49">
        <w:tc>
          <w:tcPr>
            <w:tcW w:w="1135" w:type="dxa"/>
            <w:vAlign w:val="center"/>
          </w:tcPr>
          <w:p w14:paraId="559F39BC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3.1</w:t>
            </w:r>
          </w:p>
          <w:p w14:paraId="5876D150" w14:textId="77777777" w:rsidR="00361A49" w:rsidRPr="007121A7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</w:tcPr>
          <w:p w14:paraId="53FDDDBD" w14:textId="77777777" w:rsidR="00361A49" w:rsidRPr="007D1D38" w:rsidRDefault="00361A49" w:rsidP="00361A49">
            <w:pPr>
              <w:jc w:val="both"/>
              <w:rPr>
                <w:sz w:val="26"/>
                <w:szCs w:val="26"/>
                <w:lang w:val="pt-BR"/>
              </w:rPr>
            </w:pPr>
            <w:r w:rsidRPr="007D1D38">
              <w:rPr>
                <w:sz w:val="26"/>
                <w:szCs w:val="26"/>
              </w:rPr>
              <w:t>Cl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 + 2NaBr  </w:t>
            </w:r>
            <w:r w:rsidRPr="007D1D38">
              <w:rPr>
                <w:sz w:val="26"/>
                <w:szCs w:val="26"/>
                <w:lang w:val="pt-BR"/>
              </w:rPr>
              <w:t>→ 2NaCl + Br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14:paraId="4D309139" w14:textId="77777777" w:rsidR="00361A49" w:rsidRPr="007D1D38" w:rsidRDefault="00361A49" w:rsidP="00361A49">
            <w:pPr>
              <w:jc w:val="both"/>
              <w:rPr>
                <w:sz w:val="26"/>
                <w:szCs w:val="26"/>
                <w:lang w:val="pt-BR"/>
              </w:rPr>
            </w:pPr>
            <w:r w:rsidRPr="007D1D38">
              <w:rPr>
                <w:sz w:val="26"/>
                <w:szCs w:val="26"/>
              </w:rPr>
              <w:t>5Cl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 + Br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 + 6H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O </w:t>
            </w:r>
            <w:r w:rsidRPr="007D1D38">
              <w:rPr>
                <w:sz w:val="26"/>
                <w:szCs w:val="26"/>
                <w:lang w:val="pt-BR"/>
              </w:rPr>
              <w:t>→ 10HCl + 2HBr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14:paraId="6AE5AC48" w14:textId="77777777" w:rsidR="00361A49" w:rsidRDefault="00361A49" w:rsidP="00361A49">
            <w:pPr>
              <w:jc w:val="both"/>
              <w:rPr>
                <w:sz w:val="26"/>
                <w:szCs w:val="26"/>
              </w:rPr>
            </w:pPr>
            <w:r w:rsidRPr="007D1D38">
              <w:rPr>
                <w:sz w:val="26"/>
                <w:szCs w:val="26"/>
                <w:lang w:val="pt-BR"/>
              </w:rPr>
              <w:t>5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D1D38">
              <w:rPr>
                <w:sz w:val="26"/>
                <w:szCs w:val="26"/>
                <w:lang w:val="pt-BR"/>
              </w:rPr>
              <w:t>S + 2KMn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 xml:space="preserve"> + 3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D1D38">
              <w:rPr>
                <w:sz w:val="26"/>
                <w:szCs w:val="26"/>
                <w:lang w:val="pt-BR"/>
              </w:rPr>
              <w:t>S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 xml:space="preserve"> → K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D1D38">
              <w:rPr>
                <w:sz w:val="26"/>
                <w:szCs w:val="26"/>
                <w:lang w:val="pt-BR"/>
              </w:rPr>
              <w:t>S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 xml:space="preserve"> + 2MnS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 xml:space="preserve"> +5S + 8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D1D38">
              <w:rPr>
                <w:sz w:val="26"/>
                <w:szCs w:val="26"/>
                <w:lang w:val="pt-BR"/>
              </w:rPr>
              <w:t>O</w:t>
            </w:r>
            <w:r w:rsidRPr="007D1D38">
              <w:rPr>
                <w:sz w:val="26"/>
                <w:szCs w:val="26"/>
              </w:rPr>
              <w:t xml:space="preserve"> </w:t>
            </w:r>
          </w:p>
          <w:p w14:paraId="5654606F" w14:textId="7D94B004" w:rsidR="00361A49" w:rsidRPr="00361A49" w:rsidRDefault="00361A49" w:rsidP="00361A49">
            <w:pPr>
              <w:jc w:val="both"/>
              <w:rPr>
                <w:sz w:val="26"/>
                <w:szCs w:val="26"/>
                <w:lang w:val="pt-BR"/>
              </w:rPr>
            </w:pPr>
            <w:r w:rsidRPr="007D1D38">
              <w:rPr>
                <w:sz w:val="26"/>
                <w:szCs w:val="26"/>
              </w:rPr>
              <w:t>CO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 + NaClO + H</w:t>
            </w:r>
            <w:r w:rsidRPr="007D1D38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</w:rPr>
              <w:t xml:space="preserve">O </w:t>
            </w:r>
            <w:r w:rsidRPr="007D1D38">
              <w:rPr>
                <w:sz w:val="26"/>
                <w:szCs w:val="26"/>
                <w:lang w:val="pt-BR"/>
              </w:rPr>
              <w:t>→ NaHCO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7D1D38">
              <w:rPr>
                <w:sz w:val="26"/>
                <w:szCs w:val="26"/>
                <w:lang w:val="pt-BR"/>
              </w:rPr>
              <w:t xml:space="preserve"> + HClO</w:t>
            </w:r>
          </w:p>
        </w:tc>
        <w:tc>
          <w:tcPr>
            <w:tcW w:w="992" w:type="dxa"/>
            <w:vAlign w:val="center"/>
          </w:tcPr>
          <w:p w14:paraId="6A4F6FE3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4843AE6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7E046B98" w14:textId="54B14CC8" w:rsidR="00361A49" w:rsidRPr="00C568D6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nl-NL"/>
              </w:rPr>
              <w:t>0,25x4</w:t>
            </w:r>
          </w:p>
        </w:tc>
      </w:tr>
      <w:tr w:rsidR="00361A49" w:rsidRPr="00F74A38" w14:paraId="1724CF1F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498"/>
          <w:jc w:val="center"/>
        </w:trPr>
        <w:tc>
          <w:tcPr>
            <w:tcW w:w="1135" w:type="dxa"/>
            <w:vAlign w:val="center"/>
          </w:tcPr>
          <w:p w14:paraId="514B2154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</w:rPr>
            </w:pPr>
            <w:r w:rsidRPr="00BE23B4">
              <w:rPr>
                <w:b/>
                <w:sz w:val="26"/>
                <w:szCs w:val="26"/>
              </w:rPr>
              <w:t>3.2</w:t>
            </w:r>
          </w:p>
          <w:p w14:paraId="4A4A6231" w14:textId="77777777" w:rsidR="00361A49" w:rsidRPr="00BE23B4" w:rsidRDefault="00361A49" w:rsidP="00361A49">
            <w:pPr>
              <w:contextualSpacing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  <w:lang w:val="vi-VN"/>
              </w:rPr>
              <w:t>1,0</w:t>
            </w:r>
            <w:r>
              <w:rPr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8221" w:type="dxa"/>
            <w:vAlign w:val="center"/>
          </w:tcPr>
          <w:p w14:paraId="69A6C82A" w14:textId="1AD09453" w:rsidR="00361A49" w:rsidRPr="00F74A38" w:rsidRDefault="00361A49" w:rsidP="00CF353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: Na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</w:rPr>
              <w:t>C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</w:rPr>
              <w:t>; Y: BaC</w:t>
            </w:r>
            <w:r>
              <w:rPr>
                <w:sz w:val="26"/>
                <w:szCs w:val="26"/>
                <w:lang w:val="vi-VN"/>
              </w:rPr>
              <w:t>l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</w:rPr>
              <w:t>; Z: NaHS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</w:rPr>
              <w:t>; T: Mg(HC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 w:rsidRPr="002A09F8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14:paraId="17E71532" w14:textId="583E0A45" w:rsidR="00361A49" w:rsidRPr="00F74A38" w:rsidRDefault="00361A49" w:rsidP="00361A49">
            <w:pPr>
              <w:jc w:val="center"/>
              <w:rPr>
                <w:sz w:val="26"/>
                <w:szCs w:val="26"/>
                <w:lang w:val="nl-NL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x4 chất</w:t>
            </w:r>
          </w:p>
        </w:tc>
      </w:tr>
      <w:tr w:rsidR="00361A49" w:rsidRPr="007121A7" w14:paraId="45E1E537" w14:textId="77777777" w:rsidTr="00CF3532">
        <w:trPr>
          <w:trHeight w:val="253"/>
        </w:trPr>
        <w:tc>
          <w:tcPr>
            <w:tcW w:w="1135" w:type="dxa"/>
            <w:vAlign w:val="center"/>
          </w:tcPr>
          <w:p w14:paraId="7FC71E66" w14:textId="77777777" w:rsidR="00361A49" w:rsidRPr="001013BA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pt-BR"/>
              </w:rPr>
              <w:t>3.</w:t>
            </w:r>
            <w:r>
              <w:rPr>
                <w:b/>
                <w:sz w:val="26"/>
                <w:szCs w:val="26"/>
                <w:lang w:val="vi-VN"/>
              </w:rPr>
              <w:t>3</w:t>
            </w:r>
          </w:p>
          <w:p w14:paraId="14E62286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  <w:vAlign w:val="center"/>
          </w:tcPr>
          <w:p w14:paraId="78706C55" w14:textId="6DE730BC" w:rsidR="00361A49" w:rsidRPr="00C6219F" w:rsidRDefault="00361A49" w:rsidP="00CF3532">
            <w:pPr>
              <w:contextualSpacing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(1) : Đúng, (2) : Đúng, (3) : Sai, (4) : Sai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4BCB113" w14:textId="6CD6A42E" w:rsidR="00361A49" w:rsidRPr="00C568D6" w:rsidRDefault="00361A49" w:rsidP="00361A49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nl-NL"/>
              </w:rPr>
              <w:t>0,25x4</w:t>
            </w:r>
          </w:p>
        </w:tc>
      </w:tr>
      <w:tr w:rsidR="00361A49" w:rsidRPr="00BE23B4" w14:paraId="4554A545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317"/>
          <w:jc w:val="center"/>
        </w:trPr>
        <w:tc>
          <w:tcPr>
            <w:tcW w:w="1135" w:type="dxa"/>
            <w:vMerge w:val="restart"/>
            <w:vAlign w:val="center"/>
          </w:tcPr>
          <w:p w14:paraId="6C15B3F7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</w:rPr>
            </w:pPr>
            <w:r w:rsidRPr="00BE23B4">
              <w:rPr>
                <w:b/>
                <w:sz w:val="26"/>
                <w:szCs w:val="26"/>
                <w:lang w:val="vi-VN"/>
              </w:rPr>
              <w:t>3.</w:t>
            </w:r>
            <w:r>
              <w:rPr>
                <w:b/>
                <w:sz w:val="26"/>
                <w:szCs w:val="26"/>
              </w:rPr>
              <w:t>4</w:t>
            </w:r>
          </w:p>
          <w:p w14:paraId="17A60E02" w14:textId="77777777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  <w:p w14:paraId="58741F31" w14:textId="77777777" w:rsidR="00361A49" w:rsidRPr="00BE23B4" w:rsidRDefault="00361A49" w:rsidP="00361A49">
            <w:pPr>
              <w:contextualSpacing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46A621E0" w14:textId="77777777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/>
                <w:bCs/>
                <w:spacing w:val="-2"/>
                <w:sz w:val="26"/>
                <w:szCs w:val="26"/>
                <w:lang w:val="en-US"/>
              </w:rPr>
              <w:t>TH</w:t>
            </w:r>
            <w:r w:rsidRPr="002A09F8">
              <w:rPr>
                <w:rFonts w:ascii="Times New Roman" w:eastAsia="Times New Roman" w:hAnsi="Times New Roman"/>
                <w:b/>
                <w:bCs/>
                <w:spacing w:val="-2"/>
                <w:sz w:val="26"/>
                <w:szCs w:val="26"/>
                <w:vertAlign w:val="subscript"/>
                <w:lang w:val="en-US"/>
              </w:rPr>
              <w:t>1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: SO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vertAlign w:val="subscript"/>
                <w:lang w:val="en-US"/>
              </w:rPr>
              <w:t>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</w:t>
            </w:r>
          </w:p>
          <w:p w14:paraId="6E6E76E6" w14:textId="77777777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Gọi x là hóa trị của M</w:t>
            </w:r>
          </w:p>
          <w:p w14:paraId="1ED43E4F" w14:textId="43C3C8A9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60" w:dyaOrig="440" w14:anchorId="0A3A5FD9">
                <v:shape id="_x0000_i1033" type="#_x0000_t75" style="width:22.8pt;height:22.45pt" o:ole="">
                  <v:imagedata r:id="rId23" o:title=""/>
                </v:shape>
                <o:OLEObject Type="Embed" ProgID="Equation.DSMT4" ShapeID="_x0000_i1033" DrawAspect="Content" ObjectID="_1742914691" r:id="rId24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= 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00" w:dyaOrig="440" w14:anchorId="7C7BCEB6">
                <v:shape id="_x0000_i1034" type="#_x0000_t75" style="width:20.05pt;height:22.45pt" o:ole="">
                  <v:imagedata r:id="rId25" o:title=""/>
                </v:shape>
                <o:OLEObject Type="Embed" ProgID="Equation.DSMT4" ShapeID="_x0000_i1034" DrawAspect="Content" ObjectID="_1742914692" r:id="rId26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= 0,2 (mol)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x.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2"/>
                <w:sz w:val="26"/>
                <w:szCs w:val="26"/>
                <w:lang w:val="en-US"/>
              </w:rPr>
              <w:object w:dxaOrig="340" w:dyaOrig="380" w14:anchorId="34B615E0">
                <v:shape id="_x0000_i1035" type="#_x0000_t75" style="width:17.3pt;height:18.9pt" o:ole="">
                  <v:imagedata r:id="rId27" o:title=""/>
                </v:shape>
                <o:OLEObject Type="Embed" ProgID="Equation.DSMT4" ShapeID="_x0000_i1035" DrawAspect="Content" ObjectID="_1742914693" r:id="rId28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= 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60" w:dyaOrig="440" w14:anchorId="487212A8">
                <v:shape id="_x0000_i1036" type="#_x0000_t75" style="width:22.8pt;height:22.45pt" o:ole="">
                  <v:imagedata r:id="rId23" o:title=""/>
                </v:shape>
                <o:OLEObject Type="Embed" ProgID="Equation.DSMT4" ShapeID="_x0000_i1036" DrawAspect="Content" ObjectID="_1742914694" r:id="rId29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0,4 (mol)</w:t>
            </w:r>
          </w:p>
          <w:p w14:paraId="4F670DC7" w14:textId="77777777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620" w:dyaOrig="440" w14:anchorId="5B42A087">
                <v:shape id="_x0000_i1037" type="#_x0000_t75" style="width:31.5pt;height:22.45pt" o:ole="">
                  <v:imagedata r:id="rId30" o:title=""/>
                </v:shape>
                <o:OLEObject Type="Embed" ProgID="Equation.DSMT4" ShapeID="_x0000_i1037" DrawAspect="Content" ObjectID="_1742914695" r:id="rId31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60" w:dyaOrig="440" w14:anchorId="261551A8">
                <v:shape id="_x0000_i1038" type="#_x0000_t75" style="width:22.8pt;height:22.45pt" o:ole="">
                  <v:imagedata r:id="rId23" o:title=""/>
                </v:shape>
                <o:OLEObject Type="Embed" ProgID="Equation.DSMT4" ShapeID="_x0000_i1038" DrawAspect="Content" ObjectID="_1742914696" r:id="rId32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0,4 (mol)</w:t>
            </w:r>
          </w:p>
          <w:p w14:paraId="0A6BE307" w14:textId="1BA2FDB8" w:rsidR="00361A49" w:rsidRPr="009E28FA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Theo đề 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620" w:dyaOrig="440" w14:anchorId="1AEA621D">
                <v:shape id="_x0000_i1039" type="#_x0000_t75" style="width:31.5pt;height:22.45pt" o:ole="">
                  <v:imagedata r:id="rId30" o:title=""/>
                </v:shape>
                <o:OLEObject Type="Embed" ProgID="Equation.DSMT4" ShapeID="_x0000_i1039" DrawAspect="Content" ObjectID="_1742914697" r:id="rId33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1,25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2"/>
                <w:sz w:val="26"/>
                <w:szCs w:val="26"/>
                <w:lang w:val="en-US"/>
              </w:rPr>
              <w:object w:dxaOrig="340" w:dyaOrig="380" w14:anchorId="2CC2C256">
                <v:shape id="_x0000_i1040" type="#_x0000_t75" style="width:17.3pt;height:18.9pt" o:ole="">
                  <v:imagedata r:id="rId27" o:title=""/>
                </v:shape>
                <o:OLEObject Type="Embed" ProgID="Equation.DSMT4" ShapeID="_x0000_i1040" DrawAspect="Content" ObjectID="_1742914698" r:id="rId34"/>
              </w:objec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x = 1,25 (loại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E773CB4" w14:textId="77777777" w:rsidR="00361A49" w:rsidRPr="002A09F8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F60ADFD" w14:textId="77777777" w:rsidR="00361A49" w:rsidRPr="002A09F8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AFFB2A0" w14:textId="77777777" w:rsidR="00361A49" w:rsidRPr="002A09F8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</w:t>
            </w:r>
          </w:p>
          <w:p w14:paraId="39CE95C6" w14:textId="77777777" w:rsidR="00361A49" w:rsidRPr="00BE23B4" w:rsidRDefault="00361A49" w:rsidP="00361A49">
            <w:pPr>
              <w:contextualSpacing/>
              <w:rPr>
                <w:b/>
                <w:sz w:val="26"/>
                <w:szCs w:val="26"/>
                <w:lang w:val="nl-NL"/>
              </w:rPr>
            </w:pPr>
          </w:p>
        </w:tc>
      </w:tr>
      <w:tr w:rsidR="00361A49" w:rsidRPr="00BE23B4" w14:paraId="3BA4E3EC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964"/>
          <w:jc w:val="center"/>
        </w:trPr>
        <w:tc>
          <w:tcPr>
            <w:tcW w:w="1135" w:type="dxa"/>
            <w:vMerge/>
            <w:vAlign w:val="center"/>
          </w:tcPr>
          <w:p w14:paraId="5B5527D3" w14:textId="77777777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7A74F4E6" w14:textId="77777777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/>
                <w:bCs/>
                <w:spacing w:val="-2"/>
                <w:sz w:val="26"/>
                <w:szCs w:val="26"/>
                <w:lang w:val="en-US"/>
              </w:rPr>
              <w:t>TH</w:t>
            </w:r>
            <w:r w:rsidRPr="002A09F8">
              <w:rPr>
                <w:rFonts w:ascii="Times New Roman" w:eastAsia="Times New Roman" w:hAnsi="Times New Roman"/>
                <w:b/>
                <w:bCs/>
                <w:spacing w:val="-2"/>
                <w:sz w:val="26"/>
                <w:szCs w:val="26"/>
                <w:vertAlign w:val="subscript"/>
                <w:lang w:val="en-US"/>
              </w:rPr>
              <w:t>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: H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vertAlign w:val="subscript"/>
                <w:lang w:val="en-US"/>
              </w:rPr>
              <w:t>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S</w:t>
            </w:r>
          </w:p>
          <w:p w14:paraId="73E40593" w14:textId="1E3E52FD" w:rsidR="00361A49" w:rsidRPr="002A09F8" w:rsidRDefault="00361A49" w:rsidP="00361A49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8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40" w:dyaOrig="440" w14:anchorId="6E749DBB">
                <v:shape id="_x0000_i1041" type="#_x0000_t75" style="width:22.45pt;height:22.45pt" o:ole="">
                  <v:imagedata r:id="rId35" o:title=""/>
                </v:shape>
                <o:OLEObject Type="Embed" ProgID="Equation.DSMT4" ShapeID="_x0000_i1041" DrawAspect="Content" ObjectID="_1742914699" r:id="rId36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2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00" w:dyaOrig="440" w14:anchorId="0AD407A6">
                <v:shape id="_x0000_i1042" type="#_x0000_t75" style="width:20.05pt;height:22.45pt" o:ole="">
                  <v:imagedata r:id="rId37" o:title=""/>
                </v:shape>
                <o:OLEObject Type="Embed" ProgID="Equation.DSMT4" ShapeID="_x0000_i1042" DrawAspect="Content" ObjectID="_1742914700" r:id="rId38"/>
              </w:objec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40" w:dyaOrig="440" w14:anchorId="03361066">
                <v:shape id="_x0000_i1043" type="#_x0000_t75" style="width:22.45pt;height:22.45pt" o:ole="">
                  <v:imagedata r:id="rId35" o:title=""/>
                </v:shape>
                <o:OLEObject Type="Embed" ProgID="Equation.DSMT4" ShapeID="_x0000_i1043" DrawAspect="Content" ObjectID="_1742914701" r:id="rId39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0,05 (mol)</w:t>
            </w:r>
          </w:p>
          <w:p w14:paraId="41872165" w14:textId="0DB6D982" w:rsidR="00361A49" w:rsidRDefault="00361A49" w:rsidP="00361A49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b/>
                <w:bCs/>
                <w:sz w:val="26"/>
                <w:szCs w:val="26"/>
                <w:lang w:val="de-DE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x.n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vertAlign w:val="subscript"/>
                <w:lang w:val="en-US"/>
              </w:rPr>
              <w:t>M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= 8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40" w:dyaOrig="440" w14:anchorId="4C1FC929">
                <v:shape id="_x0000_i1044" type="#_x0000_t75" style="width:22.45pt;height:22.45pt" o:ole="">
                  <v:imagedata r:id="rId35" o:title=""/>
                </v:shape>
                <o:OLEObject Type="Embed" ProgID="Equation.DSMT4" ShapeID="_x0000_i1044" DrawAspect="Content" ObjectID="_1742914702" r:id="rId40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= 0,4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515E8C" w14:textId="3AC30281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61A49" w:rsidRPr="00BE23B4" w14:paraId="1C6E0D3D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359"/>
          <w:jc w:val="center"/>
        </w:trPr>
        <w:tc>
          <w:tcPr>
            <w:tcW w:w="1135" w:type="dxa"/>
            <w:vMerge/>
            <w:vAlign w:val="center"/>
          </w:tcPr>
          <w:p w14:paraId="3FC89E04" w14:textId="77777777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0E62CBA9" w14:textId="403EB32C" w:rsidR="00361A49" w:rsidRDefault="00361A49" w:rsidP="00361A49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620" w:dyaOrig="440" w14:anchorId="6643E421">
                <v:shape id="_x0000_i1045" type="#_x0000_t75" style="width:31.5pt;height:22.45pt" o:ole="">
                  <v:imagedata r:id="rId30" o:title=""/>
                </v:shape>
                <o:OLEObject Type="Embed" ProgID="Equation.DSMT4" ShapeID="_x0000_i1045" DrawAspect="Content" ObjectID="_1742914703" r:id="rId41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5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440" w:dyaOrig="440" w14:anchorId="5593BAF3">
                <v:shape id="_x0000_i1046" type="#_x0000_t75" style="width:22.45pt;height:22.45pt" o:ole="">
                  <v:imagedata r:id="rId35" o:title=""/>
                </v:shape>
                <o:OLEObject Type="Embed" ProgID="Equation.DSMT4" ShapeID="_x0000_i1046" DrawAspect="Content" ObjectID="_1742914704" r:id="rId42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>= 5.0,05 = 1,25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position w:val="-12"/>
                <w:sz w:val="26"/>
                <w:szCs w:val="26"/>
                <w:lang w:val="en-US"/>
              </w:rPr>
              <w:object w:dxaOrig="340" w:dyaOrig="380" w14:anchorId="1F77EAE0">
                <v:shape id="_x0000_i1047" type="#_x0000_t75" style="width:17.3pt;height:18.9pt" o:ole="">
                  <v:imagedata r:id="rId27" o:title=""/>
                </v:shape>
                <o:OLEObject Type="Embed" ProgID="Equation.DSMT4" ShapeID="_x0000_i1047" DrawAspect="Content" ObjectID="_1742914705" r:id="rId43"/>
              </w:objec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n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vertAlign w:val="subscript"/>
                <w:lang w:val="en-US"/>
              </w:rPr>
              <w:t>M</w:t>
            </w:r>
            <w:r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= 0,2, x = 2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C33FA9" w14:textId="2C926425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x2</w:t>
            </w:r>
          </w:p>
        </w:tc>
      </w:tr>
      <w:tr w:rsidR="00361A49" w:rsidRPr="00BE23B4" w14:paraId="5B160CEC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319"/>
          <w:jc w:val="center"/>
        </w:trPr>
        <w:tc>
          <w:tcPr>
            <w:tcW w:w="1135" w:type="dxa"/>
            <w:vMerge/>
            <w:vAlign w:val="center"/>
          </w:tcPr>
          <w:p w14:paraId="44FEA4A4" w14:textId="77777777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77FF0C5B" w14:textId="31BC87E6" w:rsidR="00361A49" w:rsidRPr="000D175C" w:rsidRDefault="00CF3532" w:rsidP="00361A49">
            <w:pPr>
              <w:pStyle w:val="ListParagraph"/>
              <w:spacing w:after="0"/>
              <w:ind w:left="0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</w:t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position w:val="-18"/>
                <w:sz w:val="26"/>
                <w:szCs w:val="26"/>
                <w:lang w:val="en-US"/>
              </w:rPr>
              <w:object w:dxaOrig="680" w:dyaOrig="440" w14:anchorId="0718A25B">
                <v:shape id="_x0000_i1048" type="#_x0000_t75" style="width:33.85pt;height:22.45pt" o:ole="">
                  <v:imagedata r:id="rId44" o:title=""/>
                </v:shape>
                <o:OLEObject Type="Embed" ProgID="Equation.DSMT4" ShapeID="_x0000_i1048" DrawAspect="Content" ObjectID="_1742914706" r:id="rId45"/>
              </w:object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= 120 </w:t>
            </w: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</w:t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position w:val="-12"/>
                <w:sz w:val="26"/>
                <w:szCs w:val="26"/>
                <w:lang w:val="en-US"/>
              </w:rPr>
              <w:object w:dxaOrig="440" w:dyaOrig="380" w14:anchorId="57193867">
                <v:shape id="_x0000_i1049" type="#_x0000_t75" style="width:22.45pt;height:18.9pt" o:ole="">
                  <v:imagedata r:id="rId46" o:title=""/>
                </v:shape>
                <o:OLEObject Type="Embed" ProgID="Equation.DSMT4" ShapeID="_x0000_i1049" DrawAspect="Content" ObjectID="_1742914707" r:id="rId47"/>
              </w:object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= 24 </w:t>
            </w: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rFonts w:ascii="Times New Roman" w:eastAsia="Times New Roman" w:hAnsi="Times New Roman"/>
                <w:bCs/>
                <w:spacing w:val="-2"/>
                <w:sz w:val="26"/>
                <w:szCs w:val="26"/>
                <w:lang w:val="en-US"/>
              </w:rPr>
              <w:t xml:space="preserve"> Mg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E89E4AA" w14:textId="6F893BF5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nl-NL"/>
              </w:rPr>
            </w:pPr>
            <w:r w:rsidRPr="002A09F8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61A49" w:rsidRPr="00BE23B4" w14:paraId="790258D8" w14:textId="77777777" w:rsidTr="00361A49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373"/>
          <w:jc w:val="center"/>
        </w:trPr>
        <w:tc>
          <w:tcPr>
            <w:tcW w:w="10348" w:type="dxa"/>
            <w:gridSpan w:val="3"/>
            <w:vAlign w:val="center"/>
          </w:tcPr>
          <w:p w14:paraId="4750921E" w14:textId="3D756FA6" w:rsidR="00361A49" w:rsidRPr="002C5E05" w:rsidRDefault="00361A49" w:rsidP="00361A49">
            <w:pPr>
              <w:contextualSpacing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4 (4,0 điểm)</w:t>
            </w:r>
          </w:p>
        </w:tc>
      </w:tr>
      <w:tr w:rsidR="00361A49" w14:paraId="53F01AB9" w14:textId="77777777" w:rsidTr="00361A49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14"/>
          <w:jc w:val="center"/>
        </w:trPr>
        <w:tc>
          <w:tcPr>
            <w:tcW w:w="1135" w:type="dxa"/>
            <w:vMerge w:val="restart"/>
            <w:vAlign w:val="center"/>
          </w:tcPr>
          <w:p w14:paraId="03D1F5F4" w14:textId="49AC1C5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4.1</w:t>
            </w:r>
          </w:p>
          <w:p w14:paraId="28D5383B" w14:textId="77777777" w:rsidR="00361A49" w:rsidRPr="00BE23B4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(1,0 đ)</w:t>
            </w:r>
          </w:p>
        </w:tc>
        <w:tc>
          <w:tcPr>
            <w:tcW w:w="8221" w:type="dxa"/>
          </w:tcPr>
          <w:p w14:paraId="6961D23B" w14:textId="70DD726D" w:rsidR="00361A49" w:rsidRPr="004F0539" w:rsidRDefault="00361A49" w:rsidP="00361A49">
            <w:pPr>
              <w:spacing w:line="312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. X: khí CO</w:t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  <w:t>Z: khí CO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992" w:type="dxa"/>
            <w:vAlign w:val="center"/>
          </w:tcPr>
          <w:p w14:paraId="68CB224F" w14:textId="46DB1462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</w:tc>
      </w:tr>
      <w:tr w:rsidR="00361A49" w14:paraId="246782A1" w14:textId="77777777" w:rsidTr="00361A49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44"/>
          <w:jc w:val="center"/>
        </w:trPr>
        <w:tc>
          <w:tcPr>
            <w:tcW w:w="1135" w:type="dxa"/>
            <w:vMerge/>
            <w:vAlign w:val="center"/>
          </w:tcPr>
          <w:p w14:paraId="3D3E05DF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</w:tcPr>
          <w:p w14:paraId="723AEC17" w14:textId="753D0A13" w:rsidR="00361A49" w:rsidRPr="004F0539" w:rsidRDefault="00361A49" w:rsidP="00361A49">
            <w:pPr>
              <w:spacing w:line="312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b. HCOOH </w:t>
            </w:r>
            <w:r w:rsidRPr="00370302">
              <w:rPr>
                <w:position w:val="-6"/>
                <w:sz w:val="26"/>
                <w:szCs w:val="26"/>
                <w:lang w:val="pt-BR"/>
              </w:rPr>
              <w:object w:dxaOrig="1380" w:dyaOrig="360" w14:anchorId="74BF9827">
                <v:shape id="_x0000_i1050" type="#_x0000_t75" style="width:69.25pt;height:18.5pt" o:ole="">
                  <v:imagedata r:id="rId48" o:title=""/>
                </v:shape>
                <o:OLEObject Type="Embed" ProgID="Equation.DSMT4" ShapeID="_x0000_i1050" DrawAspect="Content" ObjectID="_1742914708" r:id="rId49"/>
              </w:object>
            </w:r>
            <w:r>
              <w:rPr>
                <w:sz w:val="26"/>
                <w:szCs w:val="26"/>
                <w:lang w:val="pt-BR"/>
              </w:rPr>
              <w:t>CO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</w:p>
        </w:tc>
        <w:tc>
          <w:tcPr>
            <w:tcW w:w="992" w:type="dxa"/>
          </w:tcPr>
          <w:p w14:paraId="59802710" w14:textId="41B8691F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1A49" w14:paraId="67C1F7AB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44"/>
          <w:jc w:val="center"/>
        </w:trPr>
        <w:tc>
          <w:tcPr>
            <w:tcW w:w="1135" w:type="dxa"/>
            <w:vMerge/>
            <w:vAlign w:val="center"/>
          </w:tcPr>
          <w:p w14:paraId="320B30F5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328E09C0" w14:textId="5AA5AB98" w:rsidR="00361A49" w:rsidRPr="004F0539" w:rsidRDefault="00361A49" w:rsidP="00361A49">
            <w:pPr>
              <w:spacing w:line="312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c. Oxit Y có thể là: CuO và Fe</w:t>
            </w:r>
            <w:r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O</w:t>
            </w:r>
            <w:r>
              <w:rPr>
                <w:sz w:val="26"/>
                <w:szCs w:val="26"/>
                <w:vertAlign w:val="subscript"/>
                <w:lang w:val="pt-BR"/>
              </w:rPr>
              <w:t>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E18C81F" w14:textId="20B4BE30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1A49" w:rsidRPr="00BE23B4" w14:paraId="1E6C07A7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880"/>
          <w:jc w:val="center"/>
        </w:trPr>
        <w:tc>
          <w:tcPr>
            <w:tcW w:w="1135" w:type="dxa"/>
            <w:vMerge w:val="restart"/>
            <w:vAlign w:val="center"/>
          </w:tcPr>
          <w:p w14:paraId="3FC0D817" w14:textId="19418BDD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 w:rsidRPr="00BE23B4">
              <w:rPr>
                <w:rStyle w:val="Strong"/>
                <w:sz w:val="26"/>
                <w:szCs w:val="26"/>
                <w:lang w:val="pt-BR"/>
              </w:rPr>
              <w:lastRenderedPageBreak/>
              <w:t>4.</w:t>
            </w:r>
            <w:r>
              <w:rPr>
                <w:rStyle w:val="Strong"/>
                <w:sz w:val="26"/>
                <w:szCs w:val="26"/>
                <w:lang w:val="pt-BR"/>
              </w:rPr>
              <w:t>2</w:t>
            </w:r>
          </w:p>
          <w:p w14:paraId="642EB415" w14:textId="77777777" w:rsidR="00361A49" w:rsidRPr="004F053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5B846E6D" w14:textId="77777777" w:rsidR="00361A49" w:rsidRPr="002A09F8" w:rsidRDefault="00361A49" w:rsidP="00361A49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m </w:t>
            </w:r>
            <w:r w:rsidRPr="002A09F8">
              <w:rPr>
                <w:sz w:val="26"/>
                <w:szCs w:val="26"/>
                <w:vertAlign w:val="subscript"/>
              </w:rPr>
              <w:t>phân hỗn hợp</w:t>
            </w:r>
            <w:r w:rsidRPr="002A09F8">
              <w:rPr>
                <w:sz w:val="26"/>
                <w:szCs w:val="26"/>
              </w:rPr>
              <w:t xml:space="preserve"> = a kg</w:t>
            </w:r>
          </w:p>
          <w:p w14:paraId="028D2A3C" w14:textId="77777777" w:rsidR="00361A49" w:rsidRPr="002A09F8" w:rsidRDefault="00361A49" w:rsidP="00361A49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m </w:t>
            </w:r>
            <w:r w:rsidRPr="002A09F8">
              <w:rPr>
                <w:sz w:val="26"/>
                <w:szCs w:val="26"/>
                <w:vertAlign w:val="subscript"/>
              </w:rPr>
              <w:t>phân kali</w:t>
            </w:r>
            <w:r w:rsidRPr="002A09F8">
              <w:rPr>
                <w:sz w:val="26"/>
                <w:szCs w:val="26"/>
              </w:rPr>
              <w:t xml:space="preserve"> = b kg</w:t>
            </w:r>
          </w:p>
          <w:p w14:paraId="7C9A0314" w14:textId="77777777" w:rsidR="00361A49" w:rsidRPr="002A09F8" w:rsidRDefault="00361A49" w:rsidP="00361A49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m </w:t>
            </w:r>
            <w:r w:rsidRPr="002A09F8">
              <w:rPr>
                <w:sz w:val="26"/>
                <w:szCs w:val="26"/>
                <w:vertAlign w:val="subscript"/>
              </w:rPr>
              <w:t>phân urê</w:t>
            </w:r>
            <w:r w:rsidRPr="002A09F8">
              <w:rPr>
                <w:sz w:val="26"/>
                <w:szCs w:val="26"/>
              </w:rPr>
              <w:t xml:space="preserve"> = c kg</w:t>
            </w:r>
          </w:p>
          <w:p w14:paraId="1C7CC522" w14:textId="3B751AD1" w:rsidR="00361A49" w:rsidRPr="00FC098F" w:rsidRDefault="00361A49" w:rsidP="00361A49">
            <w:pPr>
              <w:jc w:val="both"/>
              <w:rPr>
                <w:sz w:val="26"/>
                <w:szCs w:val="26"/>
              </w:rPr>
            </w:pPr>
            <w:r w:rsidRPr="002A09F8">
              <w:rPr>
                <w:position w:val="-12"/>
                <w:sz w:val="26"/>
                <w:szCs w:val="26"/>
              </w:rPr>
              <w:object w:dxaOrig="380" w:dyaOrig="380" w14:anchorId="6AE4830D">
                <v:shape id="_x0000_i1051" type="#_x0000_t75" style="width:18.9pt;height:18.9pt" o:ole="">
                  <v:imagedata r:id="rId50" o:title=""/>
                </v:shape>
                <o:OLEObject Type="Embed" ProgID="Equation.DSMT4" ShapeID="_x0000_i1051" DrawAspect="Content" ObjectID="_1742914709" r:id="rId51"/>
              </w:object>
            </w:r>
            <w:r w:rsidRPr="002A09F8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16</w:t>
            </w:r>
            <w:r w:rsidRPr="002A09F8">
              <w:rPr>
                <w:sz w:val="26"/>
                <w:szCs w:val="26"/>
              </w:rPr>
              <w:t>%a + 4</w:t>
            </w:r>
            <w:r>
              <w:rPr>
                <w:sz w:val="26"/>
                <w:szCs w:val="26"/>
              </w:rPr>
              <w:t>6</w:t>
            </w:r>
            <w:r w:rsidRPr="002A09F8">
              <w:rPr>
                <w:sz w:val="26"/>
                <w:szCs w:val="26"/>
              </w:rPr>
              <w:t>%c = 1</w:t>
            </w:r>
            <w:r>
              <w:rPr>
                <w:sz w:val="26"/>
                <w:szCs w:val="26"/>
              </w:rPr>
              <w:t>2</w:t>
            </w:r>
            <w:r w:rsidRPr="002A09F8">
              <w:rPr>
                <w:sz w:val="26"/>
                <w:szCs w:val="26"/>
              </w:rPr>
              <w:t>0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1F21066" w14:textId="16929AC5" w:rsidR="00361A49" w:rsidRPr="00BE23B4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:rsidRPr="00BE23B4" w14:paraId="1F15589F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567"/>
          <w:jc w:val="center"/>
        </w:trPr>
        <w:tc>
          <w:tcPr>
            <w:tcW w:w="1135" w:type="dxa"/>
            <w:vMerge/>
            <w:vAlign w:val="center"/>
          </w:tcPr>
          <w:p w14:paraId="316E490B" w14:textId="77777777" w:rsidR="00361A49" w:rsidRPr="00BE23B4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60FB43F6" w14:textId="1BA79424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2A09F8">
              <w:rPr>
                <w:position w:val="-18"/>
                <w:sz w:val="26"/>
                <w:szCs w:val="26"/>
              </w:rPr>
              <w:object w:dxaOrig="620" w:dyaOrig="440" w14:anchorId="11483F0D">
                <v:shape id="_x0000_i1052" type="#_x0000_t75" style="width:31.5pt;height:22.45pt" o:ole="">
                  <v:imagedata r:id="rId52" o:title=""/>
                </v:shape>
                <o:OLEObject Type="Embed" ProgID="Equation.DSMT4" ShapeID="_x0000_i1052" DrawAspect="Content" ObjectID="_1742914710" r:id="rId53"/>
              </w:object>
            </w:r>
            <w:r>
              <w:rPr>
                <w:sz w:val="26"/>
                <w:szCs w:val="26"/>
              </w:rPr>
              <w:t xml:space="preserve"> = 8%a + 60%b = 9</w:t>
            </w:r>
            <w:r w:rsidRPr="002A09F8">
              <w:rPr>
                <w:sz w:val="26"/>
                <w:szCs w:val="26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EDD6916" w14:textId="7C2A8A9D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:rsidRPr="00BE23B4" w14:paraId="15478378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418"/>
          <w:jc w:val="center"/>
        </w:trPr>
        <w:tc>
          <w:tcPr>
            <w:tcW w:w="1135" w:type="dxa"/>
            <w:vMerge/>
            <w:vAlign w:val="center"/>
          </w:tcPr>
          <w:p w14:paraId="10F58742" w14:textId="77777777" w:rsidR="00361A49" w:rsidRPr="00BE23B4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1C76BF12" w14:textId="1E317F34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2A09F8">
              <w:rPr>
                <w:position w:val="-18"/>
                <w:sz w:val="26"/>
                <w:szCs w:val="26"/>
              </w:rPr>
              <w:object w:dxaOrig="580" w:dyaOrig="440" w14:anchorId="7CDF50F3">
                <v:shape id="_x0000_i1053" type="#_x0000_t75" style="width:29.1pt;height:22.45pt" o:ole="">
                  <v:imagedata r:id="rId54" o:title=""/>
                </v:shape>
                <o:OLEObject Type="Embed" ProgID="Equation.DSMT4" ShapeID="_x0000_i1053" DrawAspect="Content" ObjectID="_1742914711" r:id="rId55"/>
              </w:object>
            </w:r>
            <w:r>
              <w:rPr>
                <w:sz w:val="26"/>
                <w:szCs w:val="26"/>
              </w:rPr>
              <w:t xml:space="preserve"> = 16</w:t>
            </w:r>
            <w:r w:rsidRPr="002A09F8">
              <w:rPr>
                <w:sz w:val="26"/>
                <w:szCs w:val="26"/>
              </w:rPr>
              <w:t>%a = 6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24CBEFB" w14:textId="7E39554C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:rsidRPr="00BE23B4" w14:paraId="30CA0434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370"/>
          <w:jc w:val="center"/>
        </w:trPr>
        <w:tc>
          <w:tcPr>
            <w:tcW w:w="1135" w:type="dxa"/>
            <w:vMerge/>
            <w:vAlign w:val="center"/>
          </w:tcPr>
          <w:p w14:paraId="738B55BA" w14:textId="77777777" w:rsidR="00361A49" w:rsidRPr="00BE23B4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788A48B4" w14:textId="1AAFDBDE" w:rsidR="00361A49" w:rsidRPr="002A09F8" w:rsidRDefault="00361A49" w:rsidP="00361A49">
            <w:pPr>
              <w:spacing w:before="60" w:line="276" w:lineRule="auto"/>
              <w:ind w:firstLine="284"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a = 3</w:t>
            </w:r>
            <w:r>
              <w:rPr>
                <w:sz w:val="26"/>
                <w:szCs w:val="26"/>
              </w:rPr>
              <w:t>75</w:t>
            </w:r>
            <w:r w:rsidRPr="002A09F8">
              <w:rPr>
                <w:sz w:val="26"/>
                <w:szCs w:val="26"/>
              </w:rPr>
              <w:t xml:space="preserve">; b = </w:t>
            </w:r>
            <w:r>
              <w:rPr>
                <w:sz w:val="26"/>
                <w:szCs w:val="26"/>
              </w:rPr>
              <w:t>100</w:t>
            </w:r>
            <w:r w:rsidRPr="002A09F8">
              <w:rPr>
                <w:sz w:val="26"/>
                <w:szCs w:val="26"/>
              </w:rPr>
              <w:t xml:space="preserve">; c = </w:t>
            </w:r>
            <w:r>
              <w:rPr>
                <w:sz w:val="26"/>
                <w:szCs w:val="26"/>
              </w:rPr>
              <w:t>130,43</w:t>
            </w:r>
          </w:p>
          <w:p w14:paraId="4364B72F" w14:textId="22A63E35" w:rsidR="00361A49" w:rsidRDefault="00361A49" w:rsidP="00361A49">
            <w:pPr>
              <w:ind w:firstLine="310"/>
              <w:contextualSpacing/>
              <w:jc w:val="both"/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 xml:space="preserve">a + b + c = </w:t>
            </w:r>
            <w:r>
              <w:rPr>
                <w:sz w:val="26"/>
                <w:szCs w:val="26"/>
              </w:rPr>
              <w:t>605,43</w:t>
            </w:r>
            <w:r w:rsidRPr="002A09F8">
              <w:rPr>
                <w:sz w:val="26"/>
                <w:szCs w:val="26"/>
              </w:rPr>
              <w:t xml:space="preserve"> k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EC7C19A" w14:textId="77777777" w:rsidR="00CF3532" w:rsidRDefault="00CF3532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9D44E3C" w14:textId="2B672373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 w:rsidRPr="002A09F8"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33D33774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132"/>
          <w:jc w:val="center"/>
        </w:trPr>
        <w:tc>
          <w:tcPr>
            <w:tcW w:w="1135" w:type="dxa"/>
            <w:vMerge w:val="restart"/>
            <w:vAlign w:val="center"/>
          </w:tcPr>
          <w:p w14:paraId="510FFF67" w14:textId="47419356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4.3</w:t>
            </w:r>
          </w:p>
          <w:p w14:paraId="6DC5FB51" w14:textId="106B2452" w:rsidR="00361A49" w:rsidRPr="00BE23B4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(2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04F24185" w14:textId="780903AD" w:rsidR="00361A49" w:rsidRPr="0065501E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0927E1">
              <w:rPr>
                <w:i/>
                <w:color w:val="002060"/>
                <w:position w:val="-12"/>
              </w:rPr>
              <w:object w:dxaOrig="11079" w:dyaOrig="5480" w14:anchorId="2DECFF40">
                <v:shape id="_x0000_i1054" type="#_x0000_t75" style="width:403.65pt;height:199.5pt" o:ole="">
                  <v:imagedata r:id="rId56" o:title=""/>
                </v:shape>
                <o:OLEObject Type="Embed" ProgID="Equation.DSMT4" ShapeID="_x0000_i1054" DrawAspect="Content" ObjectID="_1742914712" r:id="rId57"/>
              </w:object>
            </w:r>
          </w:p>
        </w:tc>
        <w:tc>
          <w:tcPr>
            <w:tcW w:w="992" w:type="dxa"/>
            <w:tcBorders>
              <w:bottom w:val="nil"/>
            </w:tcBorders>
          </w:tcPr>
          <w:p w14:paraId="59C9F545" w14:textId="3AC55FC1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</w:tr>
      <w:tr w:rsidR="00361A49" w14:paraId="6539B572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662"/>
          <w:jc w:val="center"/>
        </w:trPr>
        <w:tc>
          <w:tcPr>
            <w:tcW w:w="1135" w:type="dxa"/>
            <w:vMerge/>
            <w:vAlign w:val="center"/>
          </w:tcPr>
          <w:p w14:paraId="49031962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4452A669" w14:textId="62B6B7F3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90868">
              <w:rPr>
                <w:b/>
                <w:color w:val="FF0000"/>
                <w:position w:val="-34"/>
              </w:rPr>
              <w:object w:dxaOrig="5160" w:dyaOrig="800" w14:anchorId="0CDF045A">
                <v:shape id="_x0000_i1055" type="#_x0000_t75" style="width:258.1pt;height:40.15pt" o:ole="">
                  <v:imagedata r:id="rId58" o:title=""/>
                </v:shape>
                <o:OLEObject Type="Embed" ProgID="Equation.DSMT4" ShapeID="_x0000_i1055" DrawAspect="Content" ObjectID="_1742914713" r:id="rId59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14:paraId="16BBDB84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7A608E22" w14:textId="3FE1228E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5DABB7D4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809"/>
          <w:jc w:val="center"/>
        </w:trPr>
        <w:tc>
          <w:tcPr>
            <w:tcW w:w="1135" w:type="dxa"/>
            <w:vMerge/>
            <w:vAlign w:val="center"/>
          </w:tcPr>
          <w:p w14:paraId="4A3F4FE4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44DC2409" w14:textId="77777777" w:rsidR="00361A49" w:rsidRPr="00F158C8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158C8">
              <w:rPr>
                <w:sz w:val="26"/>
                <w:szCs w:val="26"/>
              </w:rPr>
              <w:t>Ta có:</w:t>
            </w:r>
          </w:p>
          <w:p w14:paraId="79E8CD2B" w14:textId="4C5F410A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158C8">
              <w:rPr>
                <w:position w:val="-48"/>
              </w:rPr>
              <w:object w:dxaOrig="2780" w:dyaOrig="1080" w14:anchorId="3AF785FE">
                <v:shape id="_x0000_i1056" type="#_x0000_t75" style="width:127.1pt;height:49.2pt" o:ole="">
                  <v:imagedata r:id="rId60" o:title=""/>
                </v:shape>
                <o:OLEObject Type="Embed" ProgID="Equation.DSMT4" ShapeID="_x0000_i1056" DrawAspect="Content" ObjectID="_1742914714" r:id="rId6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D4EF951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9BF8CB7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24861EBA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7313E7AC" w14:textId="48557BAB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47866885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313"/>
          <w:jc w:val="center"/>
        </w:trPr>
        <w:tc>
          <w:tcPr>
            <w:tcW w:w="1135" w:type="dxa"/>
            <w:vMerge/>
            <w:vAlign w:val="center"/>
          </w:tcPr>
          <w:p w14:paraId="71F2C36F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nil"/>
            </w:tcBorders>
          </w:tcPr>
          <w:p w14:paraId="5AE2ED78" w14:textId="77777777" w:rsidR="00361A49" w:rsidRPr="00F20DE2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20DE2"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>T</w:t>
            </w:r>
            <w:r w:rsidRPr="00F20DE2">
              <w:rPr>
                <w:sz w:val="26"/>
                <w:szCs w:val="26"/>
              </w:rPr>
              <w:t>e cả quá trình</w:t>
            </w:r>
          </w:p>
          <w:p w14:paraId="09405E2E" w14:textId="4EBCEFEE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90868">
              <w:rPr>
                <w:b/>
                <w:color w:val="0000FF"/>
                <w:position w:val="-44"/>
              </w:rPr>
              <w:object w:dxaOrig="7560" w:dyaOrig="680" w14:anchorId="12762E82">
                <v:shape id="_x0000_i1057" type="#_x0000_t75" style="width:378.9pt;height:33.85pt" o:ole="">
                  <v:imagedata r:id="rId62" o:title=""/>
                </v:shape>
                <o:OLEObject Type="Embed" ProgID="Equation.DSMT4" ShapeID="_x0000_i1057" DrawAspect="Content" ObjectID="_1742914715" r:id="rId63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14:paraId="414D6769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184FAD7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569D113" w14:textId="06F0C93B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</w:tr>
      <w:tr w:rsidR="00361A49" w14:paraId="413623DE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272"/>
          <w:jc w:val="center"/>
        </w:trPr>
        <w:tc>
          <w:tcPr>
            <w:tcW w:w="1135" w:type="dxa"/>
            <w:vMerge/>
            <w:vAlign w:val="center"/>
          </w:tcPr>
          <w:p w14:paraId="0A648D03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nil"/>
              <w:bottom w:val="single" w:sz="4" w:space="0" w:color="auto"/>
            </w:tcBorders>
          </w:tcPr>
          <w:p w14:paraId="4E8265A2" w14:textId="7597DFD2" w:rsidR="00361A49" w:rsidRPr="00DD676D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>
              <w:t xml:space="preserve">(1), (2), (3) </w:t>
            </w:r>
            <w:r w:rsidRPr="00BE34E1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a = 0,155; b = 0,0125; c = 0,015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14:paraId="7B81E4DE" w14:textId="5E7273B3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6EB29A52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273"/>
          <w:jc w:val="center"/>
        </w:trPr>
        <w:tc>
          <w:tcPr>
            <w:tcW w:w="1135" w:type="dxa"/>
            <w:vMerge/>
            <w:vAlign w:val="center"/>
          </w:tcPr>
          <w:p w14:paraId="550AC201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18C18FB6" w14:textId="4F4D640B" w:rsidR="00361A49" w:rsidRPr="0065501E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F90868">
              <w:rPr>
                <w:b/>
                <w:i/>
                <w:color w:val="002060"/>
                <w:position w:val="-90"/>
              </w:rPr>
              <w:object w:dxaOrig="8580" w:dyaOrig="1920" w14:anchorId="67CD6FF8">
                <v:shape id="_x0000_i1058" type="#_x0000_t75" style="width:401.7pt;height:90.5pt" o:ole="">
                  <v:imagedata r:id="rId64" o:title=""/>
                </v:shape>
                <o:OLEObject Type="Embed" ProgID="Equation.DSMT4" ShapeID="_x0000_i1058" DrawAspect="Content" ObjectID="_1742914716" r:id="rId65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6703E9DD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1C2FA465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6AC279C0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41C5AA65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726B0E4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4B2E972" w14:textId="025D109F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5DAEF679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601"/>
          <w:jc w:val="center"/>
        </w:trPr>
        <w:tc>
          <w:tcPr>
            <w:tcW w:w="1135" w:type="dxa"/>
            <w:vMerge/>
            <w:vAlign w:val="center"/>
          </w:tcPr>
          <w:p w14:paraId="54D728CF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4C38292A" w14:textId="60A02F5B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DF7E71">
              <w:rPr>
                <w:position w:val="-38"/>
              </w:rPr>
              <w:object w:dxaOrig="4500" w:dyaOrig="620" w14:anchorId="4753458E">
                <v:shape id="_x0000_i1059" type="#_x0000_t75" style="width:225.05pt;height:31.85pt" o:ole="">
                  <v:imagedata r:id="rId66" o:title=""/>
                </v:shape>
                <o:OLEObject Type="Embed" ProgID="Equation.DSMT4" ShapeID="_x0000_i1059" DrawAspect="Content" ObjectID="_1742914717" r:id="rId67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C458D92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2E646CCE" w14:textId="1355203D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7C8B60B7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543"/>
          <w:jc w:val="center"/>
        </w:trPr>
        <w:tc>
          <w:tcPr>
            <w:tcW w:w="1135" w:type="dxa"/>
            <w:vMerge/>
            <w:vAlign w:val="center"/>
          </w:tcPr>
          <w:p w14:paraId="1C325F6B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6F7DAFD8" w14:textId="184BE4AE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BE34E1">
              <w:rPr>
                <w:bCs/>
              </w:rPr>
              <w:t xml:space="preserve">Theo đề thì </w:t>
            </w:r>
            <w:r w:rsidRPr="00DF7E71">
              <w:rPr>
                <w:b/>
                <w:color w:val="0000FF"/>
                <w:position w:val="-10"/>
              </w:rPr>
              <w:object w:dxaOrig="4440" w:dyaOrig="360" w14:anchorId="43C283ED">
                <v:shape id="_x0000_i1060" type="#_x0000_t75" style="width:222.3pt;height:18.5pt" o:ole="">
                  <v:imagedata r:id="rId68" o:title=""/>
                </v:shape>
                <o:OLEObject Type="Embed" ProgID="Equation.DSMT4" ShapeID="_x0000_i1060" DrawAspect="Content" ObjectID="_1742914718" r:id="rId69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82FCAFF" w14:textId="3290A8ED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19203226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543"/>
          <w:jc w:val="center"/>
        </w:trPr>
        <w:tc>
          <w:tcPr>
            <w:tcW w:w="1135" w:type="dxa"/>
            <w:vMerge w:val="restart"/>
            <w:vAlign w:val="center"/>
          </w:tcPr>
          <w:p w14:paraId="5C3FADF4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12015790" w14:textId="7D248849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DF7E71">
              <w:rPr>
                <w:position w:val="-110"/>
              </w:rPr>
              <w:object w:dxaOrig="6280" w:dyaOrig="2320" w14:anchorId="72AD4B09">
                <v:shape id="_x0000_i1061" type="#_x0000_t75" style="width:252.6pt;height:93.65pt" o:ole="">
                  <v:imagedata r:id="rId70" o:title=""/>
                </v:shape>
                <o:OLEObject Type="Embed" ProgID="Equation.DSMT4" ShapeID="_x0000_i1061" DrawAspect="Content" ObjectID="_1742914719" r:id="rId71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D8D47A2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30022071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CA35C00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020D5AC0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55F16B2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888F4B2" w14:textId="3BF6852E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14:paraId="2040DD99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543"/>
          <w:jc w:val="center"/>
        </w:trPr>
        <w:tc>
          <w:tcPr>
            <w:tcW w:w="1135" w:type="dxa"/>
            <w:vMerge/>
            <w:vAlign w:val="center"/>
          </w:tcPr>
          <w:p w14:paraId="6166CFBA" w14:textId="77777777" w:rsidR="00361A49" w:rsidRDefault="00361A49" w:rsidP="00361A49">
            <w:pPr>
              <w:contextualSpacing/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403C0B0E" w14:textId="2F610479" w:rsidR="00361A49" w:rsidRDefault="00361A49" w:rsidP="00361A49">
            <w:pPr>
              <w:contextualSpacing/>
              <w:jc w:val="both"/>
              <w:rPr>
                <w:sz w:val="26"/>
                <w:szCs w:val="26"/>
              </w:rPr>
            </w:pPr>
            <w:r w:rsidRPr="004D161D">
              <w:rPr>
                <w:position w:val="-24"/>
              </w:rPr>
              <w:object w:dxaOrig="3660" w:dyaOrig="620" w14:anchorId="7B60105F">
                <v:shape id="_x0000_i1062" type="#_x0000_t75" style="width:183.35pt;height:31.5pt" o:ole="">
                  <v:imagedata r:id="rId72" o:title=""/>
                </v:shape>
                <o:OLEObject Type="Embed" ProgID="Equation.DSMT4" ShapeID="_x0000_i1062" DrawAspect="Content" ObjectID="_1742914720" r:id="rId73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37F56874" w14:textId="77777777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</w:p>
          <w:p w14:paraId="5A80F4EC" w14:textId="5CB50374" w:rsidR="00361A49" w:rsidRDefault="00361A49" w:rsidP="00361A49">
            <w:pPr>
              <w:contextualSpacing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,25</w:t>
            </w:r>
          </w:p>
        </w:tc>
      </w:tr>
      <w:tr w:rsidR="00361A49" w:rsidRPr="00B44514" w14:paraId="5812E753" w14:textId="77777777" w:rsidTr="00361A49">
        <w:trPr>
          <w:trHeight w:val="378"/>
        </w:trPr>
        <w:tc>
          <w:tcPr>
            <w:tcW w:w="10348" w:type="dxa"/>
            <w:gridSpan w:val="3"/>
            <w:vAlign w:val="center"/>
          </w:tcPr>
          <w:p w14:paraId="30DAE1BD" w14:textId="536E567A" w:rsidR="00361A49" w:rsidRPr="005044A4" w:rsidRDefault="00361A49" w:rsidP="00361A49">
            <w:pPr>
              <w:contextualSpacing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pt-BR"/>
              </w:rPr>
              <w:t>Câu 5 (2,0 điểm)</w:t>
            </w:r>
          </w:p>
        </w:tc>
      </w:tr>
      <w:tr w:rsidR="00361A49" w:rsidRPr="00BE23B4" w14:paraId="31ED95CA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1258"/>
          <w:jc w:val="center"/>
        </w:trPr>
        <w:tc>
          <w:tcPr>
            <w:tcW w:w="1135" w:type="dxa"/>
            <w:vAlign w:val="center"/>
          </w:tcPr>
          <w:p w14:paraId="684148EC" w14:textId="77777777" w:rsidR="00361A49" w:rsidRDefault="00361A49" w:rsidP="00361A49">
            <w:pPr>
              <w:jc w:val="center"/>
              <w:rPr>
                <w:rStyle w:val="Strong"/>
                <w:sz w:val="26"/>
                <w:szCs w:val="26"/>
                <w:lang w:val="pt-BR"/>
              </w:rPr>
            </w:pPr>
            <w:r w:rsidRPr="00BE23B4">
              <w:rPr>
                <w:rStyle w:val="Strong"/>
                <w:sz w:val="26"/>
                <w:szCs w:val="26"/>
                <w:lang w:val="pt-BR"/>
              </w:rPr>
              <w:t>5.1</w:t>
            </w:r>
          </w:p>
          <w:p w14:paraId="2B97638C" w14:textId="77777777" w:rsidR="00361A49" w:rsidRPr="00BE23B4" w:rsidRDefault="00361A49" w:rsidP="00361A49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(0,5 đ)</w:t>
            </w:r>
          </w:p>
          <w:p w14:paraId="69D2B538" w14:textId="77777777" w:rsidR="00361A49" w:rsidRPr="00BE23B4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537F0A7F" w14:textId="77D42233" w:rsidR="00361A49" w:rsidRPr="00BE23B4" w:rsidRDefault="00361A49" w:rsidP="00361A49">
            <w:pPr>
              <w:jc w:val="both"/>
              <w:rPr>
                <w:sz w:val="26"/>
                <w:szCs w:val="26"/>
              </w:rPr>
            </w:pPr>
            <w:r w:rsidRPr="00A74776">
              <w:rPr>
                <w:sz w:val="26"/>
                <w:szCs w:val="26"/>
              </w:rPr>
              <w:object w:dxaOrig="4399" w:dyaOrig="1073" w14:anchorId="73ED75FB">
                <v:shape id="_x0000_i1063" type="#_x0000_t75" style="width:219.95pt;height:54.3pt" o:ole="">
                  <v:imagedata r:id="rId74" o:title=""/>
                </v:shape>
                <o:OLEObject Type="Embed" ProgID="ChemDraw.Document.6.0" ShapeID="_x0000_i1063" DrawAspect="Content" ObjectID="_1742914721" r:id="rId75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28C53E23" w14:textId="67FBA670" w:rsidR="00361A49" w:rsidRPr="00BE23B4" w:rsidRDefault="00420F48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x</w:t>
            </w:r>
            <w:r w:rsidR="00361A49">
              <w:rPr>
                <w:b/>
                <w:sz w:val="26"/>
                <w:szCs w:val="26"/>
                <w:lang w:val="nl-NL"/>
              </w:rPr>
              <w:t>2</w:t>
            </w:r>
          </w:p>
        </w:tc>
      </w:tr>
      <w:tr w:rsidR="00361A49" w:rsidRPr="0070125F" w14:paraId="1ED5FB28" w14:textId="77777777" w:rsidTr="00CF3532">
        <w:trPr>
          <w:trHeight w:val="930"/>
        </w:trPr>
        <w:tc>
          <w:tcPr>
            <w:tcW w:w="1135" w:type="dxa"/>
            <w:vMerge w:val="restart"/>
            <w:vAlign w:val="center"/>
          </w:tcPr>
          <w:p w14:paraId="029839E5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br w:type="page"/>
            </w:r>
            <w:r>
              <w:rPr>
                <w:b/>
                <w:sz w:val="26"/>
                <w:szCs w:val="26"/>
                <w:lang w:val="vi-VN"/>
              </w:rPr>
              <w:t>5.2</w:t>
            </w:r>
          </w:p>
          <w:p w14:paraId="24F1B74F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  <w:r w:rsidRPr="00D338DD">
              <w:rPr>
                <w:b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75808779" w14:textId="77777777" w:rsidR="00361A49" w:rsidRPr="002A09F8" w:rsidRDefault="00361A49" w:rsidP="00361A49">
            <w:pPr>
              <w:tabs>
                <w:tab w:val="left" w:pos="2847"/>
              </w:tabs>
              <w:rPr>
                <w:sz w:val="26"/>
                <w:szCs w:val="26"/>
              </w:rPr>
            </w:pPr>
            <w:r w:rsidRPr="002A09F8">
              <w:rPr>
                <w:position w:val="-18"/>
                <w:sz w:val="26"/>
                <w:szCs w:val="26"/>
              </w:rPr>
              <w:object w:dxaOrig="480" w:dyaOrig="440" w14:anchorId="1CC7F51C">
                <v:shape id="_x0000_i1064" type="#_x0000_t75" style="width:24pt;height:22.45pt" o:ole="">
                  <v:imagedata r:id="rId76" o:title=""/>
                </v:shape>
                <o:OLEObject Type="Embed" ProgID="Equation.DSMT4" ShapeID="_x0000_i1064" DrawAspect="Content" ObjectID="_1742914722" r:id="rId77"/>
              </w:object>
            </w:r>
            <w:r w:rsidRPr="002A09F8">
              <w:rPr>
                <w:sz w:val="26"/>
                <w:szCs w:val="26"/>
              </w:rPr>
              <w:t xml:space="preserve">: x (mol); </w:t>
            </w:r>
            <w:r w:rsidRPr="002A09F8">
              <w:rPr>
                <w:position w:val="-18"/>
                <w:sz w:val="26"/>
                <w:szCs w:val="26"/>
              </w:rPr>
              <w:object w:dxaOrig="480" w:dyaOrig="440" w14:anchorId="3E12E24D">
                <v:shape id="_x0000_i1065" type="#_x0000_t75" style="width:24pt;height:22.45pt" o:ole="">
                  <v:imagedata r:id="rId78" o:title=""/>
                </v:shape>
                <o:OLEObject Type="Embed" ProgID="Equation.DSMT4" ShapeID="_x0000_i1065" DrawAspect="Content" ObjectID="_1742914723" r:id="rId79"/>
              </w:object>
            </w:r>
            <w:r w:rsidRPr="002A09F8">
              <w:rPr>
                <w:sz w:val="26"/>
                <w:szCs w:val="26"/>
              </w:rPr>
              <w:t>: y (mol)</w:t>
            </w:r>
          </w:p>
          <w:p w14:paraId="5EDA358D" w14:textId="77777777" w:rsidR="00361A49" w:rsidRPr="002A09F8" w:rsidRDefault="00361A49" w:rsidP="00361A49">
            <w:pPr>
              <w:tabs>
                <w:tab w:val="left" w:pos="2847"/>
              </w:tabs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82CA627" wp14:editId="762CCF6B">
                      <wp:simplePos x="0" y="0"/>
                      <wp:positionH relativeFrom="column">
                        <wp:posOffset>123190</wp:posOffset>
                      </wp:positionH>
                      <wp:positionV relativeFrom="paragraph">
                        <wp:posOffset>56417</wp:posOffset>
                      </wp:positionV>
                      <wp:extent cx="45719" cy="307731"/>
                      <wp:effectExtent l="19050" t="0" r="12065" b="16510"/>
                      <wp:wrapNone/>
                      <wp:docPr id="3" name="Left Brac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307731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DE7E2D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3" o:spid="_x0000_s1026" type="#_x0000_t87" style="position:absolute;margin-left:9.7pt;margin-top:4.45pt;width:3.6pt;height:24.2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" adj="267" strokecolor="black [3200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sz w:val="26"/>
                <w:szCs w:val="26"/>
              </w:rPr>
              <w:t xml:space="preserve">     </w:t>
            </w:r>
            <w:r w:rsidRPr="002A09F8">
              <w:rPr>
                <w:sz w:val="26"/>
                <w:szCs w:val="26"/>
              </w:rPr>
              <w:t>44x + 18y = 1,98 + 0,1575.32</w:t>
            </w:r>
          </w:p>
          <w:p w14:paraId="74454127" w14:textId="77777777" w:rsidR="00361A49" w:rsidRPr="002A09F8" w:rsidRDefault="00361A49" w:rsidP="00361A49">
            <w:pPr>
              <w:tabs>
                <w:tab w:val="left" w:pos="284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2A09F8">
              <w:rPr>
                <w:sz w:val="26"/>
                <w:szCs w:val="26"/>
              </w:rPr>
              <w:t>44x.2 – 18y.11 = 0</w:t>
            </w:r>
          </w:p>
          <w:p w14:paraId="4F730DE3" w14:textId="1EE975AA" w:rsidR="00361A49" w:rsidRPr="006F40E4" w:rsidRDefault="00CF3532" w:rsidP="00361A49">
            <w:pPr>
              <w:tabs>
                <w:tab w:val="left" w:pos="2847"/>
              </w:tabs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>
              <w:rPr>
                <w:sz w:val="26"/>
                <w:szCs w:val="26"/>
              </w:rPr>
              <w:t xml:space="preserve"> x = 0,135, y = 0,0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bottom"/>
          </w:tcPr>
          <w:p w14:paraId="0C150E65" w14:textId="114AD0A3" w:rsidR="00361A49" w:rsidRPr="0070125F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361A49" w:rsidRPr="0070125F" w14:paraId="1D272757" w14:textId="77777777" w:rsidTr="00CF3532">
        <w:trPr>
          <w:trHeight w:val="563"/>
        </w:trPr>
        <w:tc>
          <w:tcPr>
            <w:tcW w:w="1135" w:type="dxa"/>
            <w:vMerge/>
            <w:vAlign w:val="center"/>
          </w:tcPr>
          <w:p w14:paraId="1210E56E" w14:textId="77777777" w:rsidR="00361A49" w:rsidRDefault="00361A49" w:rsidP="00361A49">
            <w:pPr>
              <w:jc w:val="center"/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4FEC18FE" w14:textId="192A4274" w:rsidR="00361A49" w:rsidRDefault="00CF3532" w:rsidP="00361A49">
            <w:pPr>
              <w:tabs>
                <w:tab w:val="left" w:pos="2847"/>
              </w:tabs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sz w:val="26"/>
                <w:szCs w:val="26"/>
              </w:rPr>
              <w:t xml:space="preserve"> nO = </w:t>
            </w:r>
            <w:r w:rsidR="00361A49" w:rsidRPr="002A09F8">
              <w:rPr>
                <w:position w:val="-24"/>
                <w:sz w:val="26"/>
                <w:szCs w:val="26"/>
              </w:rPr>
              <w:object w:dxaOrig="2760" w:dyaOrig="660" w14:anchorId="7E32B5DB">
                <v:shape id="_x0000_i1066" type="#_x0000_t75" style="width:137.7pt;height:32.65pt" o:ole="">
                  <v:imagedata r:id="rId80" o:title=""/>
                </v:shape>
                <o:OLEObject Type="Embed" ProgID="Equation.DSMT4" ShapeID="_x0000_i1066" DrawAspect="Content" ObjectID="_1742914724" r:id="rId81"/>
              </w:object>
            </w:r>
            <w:r w:rsidR="00361A49" w:rsidRPr="002A09F8">
              <w:rPr>
                <w:sz w:val="26"/>
                <w:szCs w:val="26"/>
              </w:rPr>
              <w:t>= 0,015 (mol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2F5721B" w14:textId="5A1D7F60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361A49" w:rsidRPr="0070125F" w14:paraId="66A49623" w14:textId="77777777" w:rsidTr="00CF3532">
        <w:trPr>
          <w:trHeight w:val="284"/>
        </w:trPr>
        <w:tc>
          <w:tcPr>
            <w:tcW w:w="1135" w:type="dxa"/>
            <w:vMerge/>
            <w:vAlign w:val="center"/>
          </w:tcPr>
          <w:p w14:paraId="021CEA8F" w14:textId="77777777" w:rsidR="00361A49" w:rsidRDefault="00361A49" w:rsidP="00361A49">
            <w:pPr>
              <w:jc w:val="center"/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38AC74FF" w14:textId="5F9C0737" w:rsidR="00361A49" w:rsidRPr="002A09F8" w:rsidRDefault="00361A49" w:rsidP="00361A49">
            <w:pPr>
              <w:tabs>
                <w:tab w:val="left" w:pos="2847"/>
              </w:tabs>
              <w:rPr>
                <w:sz w:val="26"/>
                <w:szCs w:val="26"/>
              </w:rPr>
            </w:pPr>
            <w:r w:rsidRPr="002A09F8">
              <w:rPr>
                <w:sz w:val="26"/>
                <w:szCs w:val="26"/>
              </w:rPr>
              <w:t>Gọi CTPT C</w:t>
            </w:r>
            <w:r w:rsidRPr="00CF3532">
              <w:rPr>
                <w:sz w:val="26"/>
                <w:szCs w:val="26"/>
                <w:vertAlign w:val="subscript"/>
              </w:rPr>
              <w:t>x</w:t>
            </w:r>
            <w:r w:rsidRPr="002A09F8">
              <w:rPr>
                <w:sz w:val="26"/>
                <w:szCs w:val="26"/>
              </w:rPr>
              <w:t>H</w:t>
            </w:r>
            <w:r w:rsidRPr="00CF3532">
              <w:rPr>
                <w:sz w:val="26"/>
                <w:szCs w:val="26"/>
                <w:vertAlign w:val="subscript"/>
              </w:rPr>
              <w:t>y</w:t>
            </w:r>
            <w:r w:rsidRPr="002A09F8">
              <w:rPr>
                <w:sz w:val="26"/>
                <w:szCs w:val="26"/>
              </w:rPr>
              <w:t>O</w:t>
            </w:r>
            <w:r w:rsidRPr="00CF3532">
              <w:rPr>
                <w:sz w:val="26"/>
                <w:szCs w:val="26"/>
                <w:vertAlign w:val="subscript"/>
              </w:rPr>
              <w:t>z</w:t>
            </w:r>
            <w:r w:rsidRPr="002A09F8">
              <w:rPr>
                <w:sz w:val="26"/>
                <w:szCs w:val="26"/>
              </w:rPr>
              <w:t xml:space="preserve">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sz w:val="26"/>
                <w:szCs w:val="26"/>
              </w:rPr>
              <w:t xml:space="preserve"> x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: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y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: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z = 9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: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8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:</w:t>
            </w:r>
            <w:r w:rsidR="00CF3532">
              <w:rPr>
                <w:sz w:val="26"/>
                <w:szCs w:val="26"/>
              </w:rPr>
              <w:t xml:space="preserve"> </w:t>
            </w:r>
            <w:r w:rsidRPr="002A09F8">
              <w:rPr>
                <w:sz w:val="26"/>
                <w:szCs w:val="26"/>
              </w:rPr>
              <w:t>1</w:t>
            </w:r>
          </w:p>
          <w:p w14:paraId="2A5F320A" w14:textId="73AEDA0C" w:rsidR="00361A49" w:rsidRDefault="00CF3532" w:rsidP="00361A49">
            <w:pPr>
              <w:tabs>
                <w:tab w:val="left" w:pos="2847"/>
              </w:tabs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sz w:val="26"/>
                <w:szCs w:val="26"/>
              </w:rPr>
              <w:t xml:space="preserve"> CTĐG</w:t>
            </w:r>
            <w:r>
              <w:rPr>
                <w:sz w:val="26"/>
                <w:szCs w:val="26"/>
              </w:rPr>
              <w:t>N</w:t>
            </w:r>
            <w:r w:rsidR="00361A49" w:rsidRPr="002A09F8">
              <w:rPr>
                <w:sz w:val="26"/>
                <w:szCs w:val="26"/>
              </w:rPr>
              <w:t>: C</w:t>
            </w:r>
            <w:r w:rsidR="00361A49" w:rsidRPr="002A09F8">
              <w:rPr>
                <w:sz w:val="26"/>
                <w:szCs w:val="26"/>
                <w:vertAlign w:val="subscript"/>
              </w:rPr>
              <w:t>9</w:t>
            </w:r>
            <w:r w:rsidR="00361A49" w:rsidRPr="002A09F8">
              <w:rPr>
                <w:sz w:val="26"/>
                <w:szCs w:val="26"/>
              </w:rPr>
              <w:t>H</w:t>
            </w:r>
            <w:r w:rsidR="00361A49" w:rsidRPr="002A09F8">
              <w:rPr>
                <w:sz w:val="26"/>
                <w:szCs w:val="26"/>
                <w:vertAlign w:val="subscript"/>
              </w:rPr>
              <w:t>8</w:t>
            </w:r>
            <w:r w:rsidR="00361A49" w:rsidRPr="002A09F8">
              <w:rPr>
                <w:sz w:val="26"/>
                <w:szCs w:val="26"/>
              </w:rPr>
              <w:t xml:space="preserve">O mà </w:t>
            </w:r>
            <w:r w:rsidR="00361A49" w:rsidRPr="002A09F8">
              <w:rPr>
                <w:spacing w:val="2"/>
                <w:sz w:val="26"/>
                <w:szCs w:val="26"/>
                <w:lang w:val="fr-FR"/>
              </w:rPr>
              <w:t>M</w:t>
            </w:r>
            <w:r w:rsidR="00361A49" w:rsidRPr="002A09F8">
              <w:rPr>
                <w:spacing w:val="2"/>
                <w:sz w:val="26"/>
                <w:szCs w:val="26"/>
                <w:vertAlign w:val="subscript"/>
                <w:lang w:val="fr-FR"/>
              </w:rPr>
              <w:t>X</w:t>
            </w:r>
            <w:r w:rsidR="00361A49" w:rsidRPr="002A09F8">
              <w:rPr>
                <w:spacing w:val="2"/>
                <w:sz w:val="26"/>
                <w:szCs w:val="26"/>
                <w:lang w:val="fr-FR"/>
              </w:rPr>
              <w:t xml:space="preserve"> &lt; 150 </w:t>
            </w:r>
            <w:r>
              <w:rPr>
                <w:sz w:val="26"/>
                <w:szCs w:val="26"/>
              </w:rPr>
              <w:sym w:font="Symbol" w:char="F0DE"/>
            </w:r>
            <w:r w:rsidR="00361A49" w:rsidRPr="002A09F8">
              <w:rPr>
                <w:spacing w:val="2"/>
                <w:sz w:val="26"/>
                <w:szCs w:val="26"/>
                <w:lang w:val="fr-FR"/>
              </w:rPr>
              <w:t xml:space="preserve"> CTPT </w:t>
            </w:r>
            <w:r w:rsidR="00361A49" w:rsidRPr="002A09F8">
              <w:rPr>
                <w:sz w:val="26"/>
                <w:szCs w:val="26"/>
              </w:rPr>
              <w:t>C</w:t>
            </w:r>
            <w:r w:rsidR="00361A49" w:rsidRPr="002A09F8">
              <w:rPr>
                <w:sz w:val="26"/>
                <w:szCs w:val="26"/>
                <w:vertAlign w:val="subscript"/>
              </w:rPr>
              <w:t>9</w:t>
            </w:r>
            <w:r w:rsidR="00361A49" w:rsidRPr="002A09F8">
              <w:rPr>
                <w:sz w:val="26"/>
                <w:szCs w:val="26"/>
              </w:rPr>
              <w:t>H</w:t>
            </w:r>
            <w:r w:rsidR="00361A49" w:rsidRPr="002A09F8">
              <w:rPr>
                <w:sz w:val="26"/>
                <w:szCs w:val="26"/>
                <w:vertAlign w:val="subscript"/>
              </w:rPr>
              <w:t>8</w:t>
            </w:r>
            <w:r w:rsidR="00361A49" w:rsidRPr="002A09F8">
              <w:rPr>
                <w:sz w:val="26"/>
                <w:szCs w:val="26"/>
              </w:rPr>
              <w:t>O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6A7C4781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</w:t>
            </w:r>
            <w:r>
              <w:rPr>
                <w:b/>
                <w:sz w:val="26"/>
                <w:szCs w:val="26"/>
              </w:rPr>
              <w:t>2</w:t>
            </w:r>
            <w:r w:rsidRPr="002A09F8">
              <w:rPr>
                <w:b/>
                <w:sz w:val="26"/>
                <w:szCs w:val="26"/>
                <w:lang w:val="vi-VN"/>
              </w:rPr>
              <w:t>5</w:t>
            </w:r>
          </w:p>
          <w:p w14:paraId="210F650E" w14:textId="3CD00BC3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1A49" w:rsidRPr="0070125F" w14:paraId="09CB1FED" w14:textId="77777777" w:rsidTr="00CF3532">
        <w:trPr>
          <w:trHeight w:val="345"/>
        </w:trPr>
        <w:tc>
          <w:tcPr>
            <w:tcW w:w="1135" w:type="dxa"/>
            <w:vMerge/>
            <w:vAlign w:val="center"/>
          </w:tcPr>
          <w:p w14:paraId="5320A491" w14:textId="77777777" w:rsidR="00361A49" w:rsidRDefault="00361A49" w:rsidP="00361A49">
            <w:pPr>
              <w:jc w:val="center"/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5ABFACA1" w14:textId="394A2CE9" w:rsidR="00361A49" w:rsidRDefault="00361A49" w:rsidP="00361A49">
            <w:pPr>
              <w:tabs>
                <w:tab w:val="left" w:pos="2847"/>
              </w:tabs>
              <w:rPr>
                <w:sz w:val="26"/>
                <w:szCs w:val="26"/>
                <w:lang w:val="vi-VN"/>
              </w:rPr>
            </w:pPr>
            <w:r w:rsidRPr="002A09F8">
              <w:rPr>
                <w:sz w:val="26"/>
                <w:szCs w:val="26"/>
              </w:rPr>
              <w:t xml:space="preserve">k= 6, có vòng benzen, đồng phân hình học </w:t>
            </w:r>
            <w:r w:rsidR="00CF3532">
              <w:rPr>
                <w:sz w:val="26"/>
                <w:szCs w:val="26"/>
              </w:rPr>
              <w:sym w:font="Symbol" w:char="F0DE"/>
            </w:r>
            <w:r w:rsidRPr="002A09F8">
              <w:rPr>
                <w:sz w:val="26"/>
                <w:szCs w:val="26"/>
              </w:rPr>
              <w:t xml:space="preserve">  C</w:t>
            </w:r>
            <w:r w:rsidRPr="002A09F8">
              <w:rPr>
                <w:sz w:val="26"/>
                <w:szCs w:val="26"/>
                <w:vertAlign w:val="subscript"/>
              </w:rPr>
              <w:t>6</w:t>
            </w:r>
            <w:r w:rsidRPr="002A09F8">
              <w:rPr>
                <w:sz w:val="26"/>
                <w:szCs w:val="26"/>
              </w:rPr>
              <w:t>H</w:t>
            </w:r>
            <w:r w:rsidRPr="002A09F8">
              <w:rPr>
                <w:sz w:val="26"/>
                <w:szCs w:val="26"/>
                <w:vertAlign w:val="subscript"/>
              </w:rPr>
              <w:t>5</w:t>
            </w:r>
            <w:r w:rsidRPr="002A09F8">
              <w:rPr>
                <w:sz w:val="26"/>
                <w:szCs w:val="26"/>
              </w:rPr>
              <w:t>-CH=CH-CHO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bottom"/>
          </w:tcPr>
          <w:p w14:paraId="1385A9AD" w14:textId="420F2EDA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A09F8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361A49" w:rsidRPr="00B44514" w14:paraId="49A61620" w14:textId="77777777" w:rsidTr="00361A49">
        <w:trPr>
          <w:trHeight w:val="475"/>
        </w:trPr>
        <w:tc>
          <w:tcPr>
            <w:tcW w:w="10348" w:type="dxa"/>
            <w:gridSpan w:val="3"/>
            <w:vAlign w:val="center"/>
          </w:tcPr>
          <w:p w14:paraId="7795D1FF" w14:textId="61979245" w:rsidR="00361A49" w:rsidRPr="005044A4" w:rsidRDefault="00361A49" w:rsidP="00361A49">
            <w:pPr>
              <w:contextualSpacing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6 (3,0 điểm)</w:t>
            </w:r>
          </w:p>
        </w:tc>
      </w:tr>
      <w:tr w:rsidR="00361A49" w:rsidRPr="00BE23B4" w14:paraId="33D5330D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852"/>
          <w:jc w:val="center"/>
        </w:trPr>
        <w:tc>
          <w:tcPr>
            <w:tcW w:w="1135" w:type="dxa"/>
            <w:vAlign w:val="center"/>
          </w:tcPr>
          <w:p w14:paraId="03ABB873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6.1</w:t>
            </w:r>
          </w:p>
          <w:p w14:paraId="6DCFB9B0" w14:textId="73B6236C" w:rsidR="00361A49" w:rsidRPr="00BE23B4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(1,0 đ)</w:t>
            </w:r>
          </w:p>
        </w:tc>
        <w:tc>
          <w:tcPr>
            <w:tcW w:w="8221" w:type="dxa"/>
          </w:tcPr>
          <w:p w14:paraId="370CA850" w14:textId="3AD43534" w:rsidR="00361A49" w:rsidRPr="007D1D38" w:rsidRDefault="00361A49" w:rsidP="00361A49">
            <w:pPr>
              <w:jc w:val="both"/>
              <w:rPr>
                <w:sz w:val="26"/>
                <w:szCs w:val="26"/>
                <w:lang w:val="pt-BR"/>
              </w:rPr>
            </w:pPr>
            <w:r w:rsidRPr="007D1D38">
              <w:rPr>
                <w:sz w:val="26"/>
                <w:szCs w:val="26"/>
                <w:lang w:val="pt-BR"/>
              </w:rPr>
              <w:t xml:space="preserve">Trường hợp </w:t>
            </w:r>
            <w:r>
              <w:rPr>
                <w:sz w:val="26"/>
                <w:szCs w:val="26"/>
                <w:lang w:val="pt-BR"/>
              </w:rPr>
              <w:t>1</w:t>
            </w:r>
            <w:r w:rsidRPr="007D1D38">
              <w:rPr>
                <w:sz w:val="26"/>
                <w:szCs w:val="26"/>
                <w:lang w:val="pt-BR"/>
              </w:rPr>
              <w:t>: C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>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8</w:t>
            </w:r>
            <w:r w:rsidRPr="007D1D38">
              <w:rPr>
                <w:sz w:val="26"/>
                <w:szCs w:val="26"/>
                <w:lang w:val="pt-BR"/>
              </w:rPr>
              <w:t xml:space="preserve"> → Có 1</w:t>
            </w:r>
            <w:r w:rsidRPr="007D1D38">
              <w:rPr>
                <w:sz w:val="26"/>
                <w:szCs w:val="26"/>
              </w:rPr>
              <w:t>π</w:t>
            </w:r>
            <w:r w:rsidRPr="007D1D38">
              <w:rPr>
                <w:sz w:val="26"/>
                <w:szCs w:val="26"/>
                <w:lang w:val="pt-BR"/>
              </w:rPr>
              <w:t xml:space="preserve"> → </w:t>
            </w:r>
            <w:r w:rsidR="00CF3532">
              <w:rPr>
                <w:sz w:val="26"/>
                <w:szCs w:val="26"/>
                <w:lang w:val="pt-BR"/>
              </w:rPr>
              <w:t>CH</w:t>
            </w:r>
            <w:r w:rsidR="00CF3532" w:rsidRPr="00CF3532">
              <w:rPr>
                <w:sz w:val="26"/>
                <w:szCs w:val="26"/>
                <w:vertAlign w:val="subscript"/>
                <w:lang w:val="pt-BR"/>
              </w:rPr>
              <w:t>3</w:t>
            </w:r>
            <w:r w:rsidR="00CF3532" w:rsidRPr="00CF3532">
              <w:rPr>
                <w:sz w:val="26"/>
                <w:szCs w:val="26"/>
                <w:lang w:val="pt-BR"/>
              </w:rPr>
              <w:t>-</w:t>
            </w:r>
            <w:r w:rsidR="00CF3532">
              <w:rPr>
                <w:sz w:val="26"/>
                <w:szCs w:val="26"/>
                <w:lang w:val="pt-BR"/>
              </w:rPr>
              <w:t>CH=CH-CH</w:t>
            </w:r>
            <w:r w:rsidR="00CF3532" w:rsidRPr="00CF3532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14:paraId="7BA1E20C" w14:textId="7BF5E163" w:rsidR="00361A49" w:rsidRPr="00CF3532" w:rsidRDefault="00361A49" w:rsidP="00361A49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7D1D38">
              <w:rPr>
                <w:sz w:val="26"/>
                <w:szCs w:val="26"/>
                <w:lang w:val="pt-BR"/>
              </w:rPr>
              <w:t>Trường hợp 2: C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>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6</w:t>
            </w:r>
            <w:r w:rsidRPr="007D1D38">
              <w:rPr>
                <w:sz w:val="26"/>
                <w:szCs w:val="26"/>
                <w:lang w:val="pt-BR"/>
              </w:rPr>
              <w:t xml:space="preserve"> → Có 2</w:t>
            </w:r>
            <w:r w:rsidRPr="007D1D38">
              <w:rPr>
                <w:sz w:val="26"/>
                <w:szCs w:val="26"/>
              </w:rPr>
              <w:t>π</w:t>
            </w:r>
            <w:r w:rsidRPr="007D1D38">
              <w:rPr>
                <w:sz w:val="26"/>
                <w:szCs w:val="26"/>
                <w:lang w:val="pt-BR"/>
              </w:rPr>
              <w:t xml:space="preserve"> → </w:t>
            </w:r>
            <w:r w:rsidR="00CF3532">
              <w:rPr>
                <w:sz w:val="26"/>
                <w:szCs w:val="26"/>
              </w:rPr>
              <w:t>CH</w:t>
            </w:r>
            <w:r w:rsidR="00CF3532">
              <w:rPr>
                <w:sz w:val="26"/>
                <w:szCs w:val="26"/>
                <w:vertAlign w:val="subscript"/>
              </w:rPr>
              <w:t>2</w:t>
            </w:r>
            <w:r w:rsidR="00CF3532">
              <w:rPr>
                <w:sz w:val="26"/>
                <w:szCs w:val="26"/>
              </w:rPr>
              <w:t>=CH-CH=CH</w:t>
            </w:r>
            <w:r w:rsidR="00CF3532">
              <w:rPr>
                <w:sz w:val="26"/>
                <w:szCs w:val="26"/>
                <w:vertAlign w:val="subscript"/>
              </w:rPr>
              <w:t>2</w:t>
            </w:r>
            <w:r w:rsidR="00CF3532">
              <w:rPr>
                <w:sz w:val="26"/>
                <w:szCs w:val="26"/>
              </w:rPr>
              <w:t xml:space="preserve">   ;   CH</w:t>
            </w:r>
            <w:r w:rsidR="00CF3532">
              <w:rPr>
                <w:sz w:val="26"/>
                <w:szCs w:val="26"/>
                <w:vertAlign w:val="subscript"/>
              </w:rPr>
              <w:t>3</w:t>
            </w:r>
            <w:r w:rsidR="00CF3532">
              <w:rPr>
                <w:sz w:val="26"/>
                <w:szCs w:val="26"/>
              </w:rPr>
              <w:t>-C</w:t>
            </w:r>
            <w:r w:rsidR="00CF3532">
              <w:rPr>
                <w:sz w:val="26"/>
                <w:szCs w:val="26"/>
              </w:rPr>
              <w:sym w:font="Symbol" w:char="F0BA"/>
            </w:r>
            <w:r w:rsidR="00CF3532">
              <w:rPr>
                <w:sz w:val="26"/>
                <w:szCs w:val="26"/>
              </w:rPr>
              <w:t>C-CH</w:t>
            </w:r>
            <w:r w:rsidR="00CF3532">
              <w:rPr>
                <w:sz w:val="26"/>
                <w:szCs w:val="26"/>
                <w:vertAlign w:val="subscript"/>
              </w:rPr>
              <w:t>3</w:t>
            </w:r>
          </w:p>
          <w:p w14:paraId="4088130A" w14:textId="5B29617C" w:rsidR="00361A49" w:rsidRPr="00E1002E" w:rsidRDefault="00361A49" w:rsidP="00361A49">
            <w:pPr>
              <w:jc w:val="both"/>
              <w:rPr>
                <w:sz w:val="26"/>
                <w:szCs w:val="26"/>
              </w:rPr>
            </w:pPr>
            <w:r w:rsidRPr="007D1D38">
              <w:rPr>
                <w:sz w:val="26"/>
                <w:szCs w:val="26"/>
                <w:lang w:val="pt-BR"/>
              </w:rPr>
              <w:t xml:space="preserve">Trường hợp </w:t>
            </w:r>
            <w:r>
              <w:rPr>
                <w:sz w:val="26"/>
                <w:szCs w:val="26"/>
                <w:lang w:val="pt-BR"/>
              </w:rPr>
              <w:t>3</w:t>
            </w:r>
            <w:r w:rsidRPr="007D1D38">
              <w:rPr>
                <w:sz w:val="26"/>
                <w:szCs w:val="26"/>
                <w:lang w:val="pt-BR"/>
              </w:rPr>
              <w:t>: C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>H</w:t>
            </w:r>
            <w:r w:rsidRPr="007D1D38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D1D38">
              <w:rPr>
                <w:sz w:val="26"/>
                <w:szCs w:val="26"/>
                <w:lang w:val="pt-BR"/>
              </w:rPr>
              <w:t xml:space="preserve"> → Có 3</w:t>
            </w:r>
            <w:r w:rsidRPr="007D1D38">
              <w:rPr>
                <w:sz w:val="26"/>
                <w:szCs w:val="26"/>
              </w:rPr>
              <w:t>π</w:t>
            </w:r>
            <w:r w:rsidRPr="007D1D38">
              <w:rPr>
                <w:sz w:val="26"/>
                <w:szCs w:val="26"/>
                <w:lang w:val="pt-BR"/>
              </w:rPr>
              <w:t xml:space="preserve"> → </w:t>
            </w:r>
            <w:r w:rsidR="00CF3532">
              <w:rPr>
                <w:sz w:val="26"/>
                <w:szCs w:val="26"/>
              </w:rPr>
              <w:t>CH</w:t>
            </w:r>
            <w:r w:rsidR="00CF3532">
              <w:rPr>
                <w:sz w:val="26"/>
                <w:szCs w:val="26"/>
              </w:rPr>
              <w:softHyphen/>
            </w:r>
            <w:r w:rsidR="00CF3532">
              <w:rPr>
                <w:sz w:val="26"/>
                <w:szCs w:val="26"/>
                <w:vertAlign w:val="subscript"/>
              </w:rPr>
              <w:t>2</w:t>
            </w:r>
            <w:r w:rsidR="00CF3532">
              <w:rPr>
                <w:sz w:val="26"/>
                <w:szCs w:val="26"/>
              </w:rPr>
              <w:t>=C=C=CH</w:t>
            </w:r>
            <w:r w:rsidR="00CF3532">
              <w:rPr>
                <w:sz w:val="26"/>
                <w:szCs w:val="26"/>
                <w:vertAlign w:val="subscript"/>
              </w:rPr>
              <w:t>2</w:t>
            </w:r>
            <w:r w:rsidRPr="007D1D38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992" w:type="dxa"/>
          </w:tcPr>
          <w:p w14:paraId="52637AA7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3EED8FC9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3A499490" w14:textId="789934E9" w:rsidR="00361A49" w:rsidRPr="00BE23B4" w:rsidRDefault="00361A49" w:rsidP="00361A49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x4</w:t>
            </w:r>
          </w:p>
        </w:tc>
      </w:tr>
      <w:tr w:rsidR="00361A49" w:rsidRPr="00B44514" w14:paraId="3659FC87" w14:textId="77777777" w:rsidTr="00CF3532">
        <w:trPr>
          <w:trHeight w:val="680"/>
        </w:trPr>
        <w:tc>
          <w:tcPr>
            <w:tcW w:w="1135" w:type="dxa"/>
            <w:vAlign w:val="center"/>
          </w:tcPr>
          <w:p w14:paraId="1514524A" w14:textId="77777777" w:rsidR="00361A49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pt-BR"/>
              </w:rPr>
              <w:t>6</w:t>
            </w:r>
            <w:r>
              <w:rPr>
                <w:b/>
                <w:sz w:val="26"/>
                <w:szCs w:val="26"/>
                <w:lang w:val="vi-VN"/>
              </w:rPr>
              <w:t>.2</w:t>
            </w:r>
          </w:p>
          <w:p w14:paraId="47A5AF2F" w14:textId="341ABB72" w:rsidR="00361A49" w:rsidRPr="00BE6EC5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D338DD">
              <w:rPr>
                <w:b/>
                <w:sz w:val="26"/>
                <w:szCs w:val="26"/>
                <w:lang w:val="vi-VN"/>
              </w:rPr>
              <w:t>(1,</w:t>
            </w:r>
            <w:r>
              <w:rPr>
                <w:b/>
                <w:sz w:val="26"/>
                <w:szCs w:val="26"/>
              </w:rPr>
              <w:t>0</w:t>
            </w:r>
            <w:r w:rsidRPr="00D338DD">
              <w:rPr>
                <w:b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213196D8" w14:textId="55C273F4" w:rsidR="00361A49" w:rsidRPr="0024723A" w:rsidRDefault="00361A49" w:rsidP="00361A49">
            <w:pPr>
              <w:ind w:right="-1"/>
              <w:rPr>
                <w:sz w:val="26"/>
                <w:szCs w:val="26"/>
              </w:rPr>
            </w:pPr>
            <w:r w:rsidRPr="0024723A">
              <w:rPr>
                <w:sz w:val="26"/>
                <w:szCs w:val="26"/>
              </w:rPr>
              <w:t>2CH</w:t>
            </w:r>
            <w:r w:rsidRPr="0024723A">
              <w:rPr>
                <w:sz w:val="26"/>
                <w:szCs w:val="26"/>
                <w:vertAlign w:val="subscript"/>
              </w:rPr>
              <w:t>4</w:t>
            </w:r>
            <w:r w:rsidRPr="0024723A">
              <w:rPr>
                <w:sz w:val="26"/>
                <w:szCs w:val="26"/>
              </w:rPr>
              <w:t xml:space="preserve"> </w:t>
            </w:r>
            <w:r w:rsidR="00CF3532" w:rsidRPr="0024723A">
              <w:rPr>
                <w:position w:val="-6"/>
                <w:sz w:val="26"/>
                <w:szCs w:val="26"/>
              </w:rPr>
              <w:object w:dxaOrig="1340" w:dyaOrig="360" w14:anchorId="266C76FA">
                <v:shape id="_x0000_i1782" type="#_x0000_t75" style="width:66.9pt;height:18.5pt" o:ole="">
                  <v:imagedata r:id="rId82" o:title=""/>
                </v:shape>
                <o:OLEObject Type="Embed" ProgID="Equation.DSMT4" ShapeID="_x0000_i1782" DrawAspect="Content" ObjectID="_1742914725" r:id="rId83"/>
              </w:object>
            </w:r>
            <w:r w:rsidRPr="0024723A">
              <w:rPr>
                <w:sz w:val="26"/>
                <w:szCs w:val="26"/>
              </w:rPr>
              <w:t xml:space="preserve"> CH</w:t>
            </w:r>
            <w:r w:rsidRPr="0024723A">
              <w:rPr>
                <w:sz w:val="26"/>
                <w:szCs w:val="26"/>
              </w:rPr>
              <w:sym w:font="Symbol" w:char="F0BA"/>
            </w:r>
            <w:r w:rsidRPr="0024723A">
              <w:rPr>
                <w:sz w:val="26"/>
                <w:szCs w:val="26"/>
              </w:rPr>
              <w:t>CH + 3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</w:p>
          <w:p w14:paraId="06749711" w14:textId="77777777" w:rsidR="00361A49" w:rsidRPr="0024723A" w:rsidRDefault="00361A49" w:rsidP="00361A49">
            <w:pPr>
              <w:ind w:right="-1"/>
              <w:rPr>
                <w:bCs/>
                <w:sz w:val="26"/>
                <w:szCs w:val="26"/>
              </w:rPr>
            </w:pPr>
            <w:r w:rsidRPr="0024723A">
              <w:rPr>
                <w:sz w:val="26"/>
                <w:szCs w:val="26"/>
              </w:rPr>
              <w:t>2CH</w:t>
            </w:r>
            <w:r w:rsidRPr="0024723A">
              <w:rPr>
                <w:sz w:val="26"/>
                <w:szCs w:val="26"/>
              </w:rPr>
              <w:sym w:font="Symbol" w:char="F0BA"/>
            </w:r>
            <w:r w:rsidRPr="0024723A">
              <w:rPr>
                <w:sz w:val="26"/>
                <w:szCs w:val="26"/>
              </w:rPr>
              <w:t xml:space="preserve">CH </w:t>
            </w:r>
            <w:r w:rsidRPr="0024723A">
              <w:rPr>
                <w:position w:val="-6"/>
                <w:sz w:val="26"/>
                <w:szCs w:val="26"/>
              </w:rPr>
              <w:object w:dxaOrig="859" w:dyaOrig="360" w14:anchorId="5728034A">
                <v:shape id="_x0000_i1070" type="#_x0000_t75" style="width:42.9pt;height:18.5pt" o:ole="">
                  <v:imagedata r:id="rId84" o:title=""/>
                </v:shape>
                <o:OLEObject Type="Embed" ProgID="Equation.DSMT4" ShapeID="_x0000_i1070" DrawAspect="Content" ObjectID="_1742914726" r:id="rId85"/>
              </w:object>
            </w:r>
            <w:r w:rsidRPr="0024723A">
              <w:rPr>
                <w:sz w:val="26"/>
                <w:szCs w:val="26"/>
              </w:rPr>
              <w:t xml:space="preserve"> 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>=C</w:t>
            </w:r>
            <w:r>
              <w:rPr>
                <w:sz w:val="26"/>
                <w:szCs w:val="26"/>
              </w:rPr>
              <w:t>H</w:t>
            </w:r>
            <w:r w:rsidRPr="0024723A">
              <w:rPr>
                <w:sz w:val="26"/>
                <w:szCs w:val="26"/>
              </w:rPr>
              <w:t>-C</w:t>
            </w:r>
            <w:r w:rsidRPr="0024723A">
              <w:rPr>
                <w:sz w:val="26"/>
                <w:szCs w:val="26"/>
              </w:rPr>
              <w:sym w:font="Symbol" w:char="F0BA"/>
            </w:r>
            <w:r w:rsidRPr="0024723A">
              <w:rPr>
                <w:sz w:val="26"/>
                <w:szCs w:val="26"/>
              </w:rPr>
              <w:t>CH</w:t>
            </w:r>
          </w:p>
          <w:p w14:paraId="41D41C4D" w14:textId="77777777" w:rsidR="00361A49" w:rsidRPr="0024723A" w:rsidRDefault="00361A49" w:rsidP="00361A49">
            <w:pPr>
              <w:ind w:right="-1"/>
              <w:rPr>
                <w:bCs/>
                <w:sz w:val="26"/>
                <w:szCs w:val="26"/>
              </w:rPr>
            </w:pPr>
            <w:r w:rsidRPr="0024723A">
              <w:rPr>
                <w:sz w:val="26"/>
                <w:szCs w:val="26"/>
              </w:rPr>
              <w:t>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>=CH-C</w:t>
            </w:r>
            <w:r w:rsidRPr="0024723A">
              <w:rPr>
                <w:sz w:val="26"/>
                <w:szCs w:val="26"/>
              </w:rPr>
              <w:sym w:font="Symbol" w:char="F0BA"/>
            </w:r>
            <w:r w:rsidRPr="0024723A">
              <w:rPr>
                <w:sz w:val="26"/>
                <w:szCs w:val="26"/>
              </w:rPr>
              <w:t>CH + 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 xml:space="preserve"> </w:t>
            </w:r>
            <w:r w:rsidRPr="0024723A">
              <w:rPr>
                <w:position w:val="-6"/>
                <w:sz w:val="26"/>
                <w:szCs w:val="26"/>
              </w:rPr>
              <w:object w:dxaOrig="1359" w:dyaOrig="360" w14:anchorId="35131E20">
                <v:shape id="_x0000_i1071" type="#_x0000_t75" style="width:68.05pt;height:18.5pt" o:ole="">
                  <v:imagedata r:id="rId86" o:title=""/>
                </v:shape>
                <o:OLEObject Type="Embed" ProgID="Equation.DSMT4" ShapeID="_x0000_i1071" DrawAspect="Content" ObjectID="_1742914727" r:id="rId87"/>
              </w:object>
            </w:r>
            <w:r w:rsidRPr="0024723A">
              <w:rPr>
                <w:sz w:val="26"/>
                <w:szCs w:val="26"/>
              </w:rPr>
              <w:t xml:space="preserve"> 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>=CH-CH=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 xml:space="preserve">    </w:t>
            </w:r>
          </w:p>
          <w:p w14:paraId="087A09F8" w14:textId="3BD5C310" w:rsidR="00361A49" w:rsidRPr="00C20B1E" w:rsidRDefault="00361A49" w:rsidP="00361A49">
            <w:pPr>
              <w:rPr>
                <w:sz w:val="26"/>
                <w:szCs w:val="26"/>
                <w:lang w:val="vi-VN"/>
              </w:rPr>
            </w:pPr>
            <w:r w:rsidRPr="0024723A">
              <w:rPr>
                <w:sz w:val="26"/>
                <w:szCs w:val="26"/>
              </w:rPr>
              <w:t>n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>=CH-CH=CH</w:t>
            </w:r>
            <w:r w:rsidRPr="0024723A">
              <w:rPr>
                <w:sz w:val="26"/>
                <w:szCs w:val="26"/>
                <w:vertAlign w:val="subscript"/>
              </w:rPr>
              <w:t>2</w:t>
            </w:r>
            <w:r w:rsidRPr="0024723A">
              <w:rPr>
                <w:sz w:val="26"/>
                <w:szCs w:val="26"/>
              </w:rPr>
              <w:t xml:space="preserve"> </w:t>
            </w:r>
            <w:r w:rsidR="00CF3532" w:rsidRPr="0024723A">
              <w:rPr>
                <w:position w:val="-6"/>
                <w:sz w:val="26"/>
                <w:szCs w:val="26"/>
              </w:rPr>
              <w:object w:dxaOrig="999" w:dyaOrig="360" w14:anchorId="39778F36">
                <v:shape id="_x0000_i1837" type="#_x0000_t75" style="width:50.35pt;height:18.5pt" o:ole="">
                  <v:imagedata r:id="rId88" o:title=""/>
                </v:shape>
                <o:OLEObject Type="Embed" ProgID="Equation.DSMT4" ShapeID="_x0000_i1837" DrawAspect="Content" ObjectID="_1742914728" r:id="rId89"/>
              </w:object>
            </w:r>
            <w:r w:rsidRPr="0024723A">
              <w:rPr>
                <w:sz w:val="26"/>
                <w:szCs w:val="26"/>
              </w:rPr>
              <w:t xml:space="preserve"> </w:t>
            </w:r>
            <w:r w:rsidRPr="0024723A">
              <w:rPr>
                <w:position w:val="-12"/>
                <w:sz w:val="26"/>
                <w:szCs w:val="26"/>
              </w:rPr>
              <w:object w:dxaOrig="2460" w:dyaOrig="360" w14:anchorId="3ABDDF70">
                <v:shape id="_x0000_i1073" type="#_x0000_t75" style="width:123.55pt;height:18.5pt" o:ole="">
                  <v:imagedata r:id="rId90" o:title=""/>
                </v:shape>
                <o:OLEObject Type="Embed" ProgID="Equation.DSMT4" ShapeID="_x0000_i1073" DrawAspect="Content" ObjectID="_1742914729" r:id="rId91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CB0DE97" w14:textId="77777777" w:rsidR="00361A49" w:rsidRDefault="00361A49" w:rsidP="00361A49">
            <w:pPr>
              <w:jc w:val="center"/>
              <w:rPr>
                <w:b/>
                <w:sz w:val="26"/>
                <w:szCs w:val="26"/>
              </w:rPr>
            </w:pPr>
          </w:p>
          <w:p w14:paraId="68581D52" w14:textId="77777777" w:rsidR="00361A49" w:rsidRDefault="00361A49" w:rsidP="00361A49">
            <w:pPr>
              <w:jc w:val="center"/>
              <w:rPr>
                <w:b/>
                <w:sz w:val="26"/>
                <w:szCs w:val="26"/>
              </w:rPr>
            </w:pPr>
          </w:p>
          <w:p w14:paraId="1769CF9F" w14:textId="77777777" w:rsidR="00361A49" w:rsidRDefault="00361A49" w:rsidP="00361A49">
            <w:pPr>
              <w:jc w:val="center"/>
              <w:rPr>
                <w:b/>
                <w:sz w:val="26"/>
                <w:szCs w:val="26"/>
              </w:rPr>
            </w:pPr>
          </w:p>
          <w:p w14:paraId="3C236EAF" w14:textId="2E2D8188" w:rsidR="00361A49" w:rsidRPr="004A28EC" w:rsidRDefault="00361A49" w:rsidP="00361A49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0,25x4</w:t>
            </w:r>
          </w:p>
        </w:tc>
      </w:tr>
      <w:tr w:rsidR="00361A49" w:rsidRPr="00BE23B4" w14:paraId="27265D78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926"/>
          <w:jc w:val="center"/>
        </w:trPr>
        <w:tc>
          <w:tcPr>
            <w:tcW w:w="1135" w:type="dxa"/>
            <w:vMerge w:val="restart"/>
            <w:vAlign w:val="center"/>
          </w:tcPr>
          <w:p w14:paraId="1DD64B9D" w14:textId="77777777" w:rsidR="00361A49" w:rsidRDefault="00361A49" w:rsidP="00361A49">
            <w:pPr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6.3</w:t>
            </w:r>
          </w:p>
          <w:p w14:paraId="411F832D" w14:textId="77777777" w:rsidR="00361A49" w:rsidRPr="00BE23B4" w:rsidRDefault="00361A49" w:rsidP="00361A49">
            <w:pPr>
              <w:jc w:val="center"/>
              <w:rPr>
                <w:rStyle w:val="Strong"/>
                <w:sz w:val="26"/>
                <w:szCs w:val="26"/>
                <w:lang w:val="pt-BR"/>
              </w:rPr>
            </w:pPr>
            <w:r>
              <w:rPr>
                <w:rStyle w:val="Strong"/>
                <w:sz w:val="26"/>
                <w:szCs w:val="26"/>
                <w:lang w:val="pt-BR"/>
              </w:rPr>
              <w:t>(1,0 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70F83793" w14:textId="283425FB" w:rsidR="00361A49" w:rsidRDefault="00361A49" w:rsidP="00361A49">
            <w:pPr>
              <w:jc w:val="both"/>
              <w:rPr>
                <w:sz w:val="26"/>
                <w:szCs w:val="26"/>
              </w:rPr>
            </w:pPr>
            <w:r w:rsidRPr="0024723A">
              <w:rPr>
                <w:b/>
                <w:color w:val="0000FF"/>
                <w:position w:val="-46"/>
                <w:sz w:val="26"/>
                <w:szCs w:val="26"/>
              </w:rPr>
              <w:object w:dxaOrig="3700" w:dyaOrig="1180" w14:anchorId="7379F18A">
                <v:shape id="_x0000_i1074" type="#_x0000_t75" style="width:3in;height:68.45pt" o:ole="">
                  <v:imagedata r:id="rId92" o:title=""/>
                </v:shape>
                <o:OLEObject Type="Embed" ProgID="Equation.DSMT4" ShapeID="_x0000_i1074" DrawAspect="Content" ObjectID="_1742914730" r:id="rId93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73A1E8EB" w14:textId="77777777" w:rsidR="00361A49" w:rsidRDefault="00361A49" w:rsidP="00420F48">
            <w:pPr>
              <w:jc w:val="center"/>
              <w:rPr>
                <w:b/>
                <w:sz w:val="26"/>
                <w:szCs w:val="26"/>
              </w:rPr>
            </w:pPr>
          </w:p>
          <w:p w14:paraId="25717E4D" w14:textId="77777777" w:rsidR="00361A49" w:rsidRDefault="00361A49" w:rsidP="00420F48">
            <w:pPr>
              <w:jc w:val="center"/>
              <w:rPr>
                <w:b/>
                <w:sz w:val="26"/>
                <w:szCs w:val="26"/>
              </w:rPr>
            </w:pPr>
          </w:p>
          <w:p w14:paraId="7D79079F" w14:textId="0E071E6D" w:rsidR="00361A49" w:rsidRPr="00BE23B4" w:rsidRDefault="00361A49" w:rsidP="00420F4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1A49" w:rsidRPr="00BE23B4" w14:paraId="4A762DDE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926"/>
          <w:jc w:val="center"/>
        </w:trPr>
        <w:tc>
          <w:tcPr>
            <w:tcW w:w="1135" w:type="dxa"/>
            <w:vMerge/>
            <w:vAlign w:val="center"/>
          </w:tcPr>
          <w:p w14:paraId="019C8322" w14:textId="77777777" w:rsidR="00361A49" w:rsidRDefault="00361A49" w:rsidP="00361A49">
            <w:pPr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  <w:bottom w:val="single" w:sz="4" w:space="0" w:color="auto"/>
            </w:tcBorders>
          </w:tcPr>
          <w:p w14:paraId="6C5F679F" w14:textId="6BB411CE" w:rsidR="00361A49" w:rsidRDefault="00361A49" w:rsidP="00361A49">
            <w:pPr>
              <w:jc w:val="both"/>
              <w:rPr>
                <w:sz w:val="26"/>
                <w:szCs w:val="26"/>
              </w:rPr>
            </w:pPr>
            <w:r w:rsidRPr="0024723A">
              <w:rPr>
                <w:position w:val="-44"/>
              </w:rPr>
              <w:object w:dxaOrig="2980" w:dyaOrig="999" w14:anchorId="4226F5E4">
                <v:shape id="_x0000_i1075" type="#_x0000_t75" style="width:176.65pt;height:59pt" o:ole="">
                  <v:imagedata r:id="rId94" o:title=""/>
                </v:shape>
                <o:OLEObject Type="Embed" ProgID="Equation.DSMT4" ShapeID="_x0000_i1075" DrawAspect="Content" ObjectID="_1742914731" r:id="rId95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1BEDD7" w14:textId="77777777" w:rsidR="00361A49" w:rsidRDefault="00361A49" w:rsidP="00420F48">
            <w:pPr>
              <w:jc w:val="center"/>
              <w:rPr>
                <w:b/>
                <w:sz w:val="26"/>
                <w:szCs w:val="26"/>
              </w:rPr>
            </w:pPr>
          </w:p>
          <w:p w14:paraId="2317286A" w14:textId="2880416D" w:rsidR="00361A49" w:rsidRPr="00BE23B4" w:rsidRDefault="00361A49" w:rsidP="00420F4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361A49" w:rsidRPr="00BE23B4" w14:paraId="6BDC9AC6" w14:textId="77777777" w:rsidTr="00CF3532">
        <w:tblPrEx>
          <w:jc w:val="center"/>
          <w:tblInd w:w="0" w:type="dxa"/>
          <w:tblLook w:val="04A0" w:firstRow="1" w:lastRow="0" w:firstColumn="1" w:lastColumn="0" w:noHBand="0" w:noVBand="1"/>
        </w:tblPrEx>
        <w:trPr>
          <w:trHeight w:val="926"/>
          <w:jc w:val="center"/>
        </w:trPr>
        <w:tc>
          <w:tcPr>
            <w:tcW w:w="1135" w:type="dxa"/>
            <w:vMerge/>
            <w:vAlign w:val="center"/>
          </w:tcPr>
          <w:p w14:paraId="4B8587A9" w14:textId="77777777" w:rsidR="00361A49" w:rsidRDefault="00361A49" w:rsidP="00361A49">
            <w:pPr>
              <w:jc w:val="center"/>
              <w:rPr>
                <w:rStyle w:val="Strong"/>
                <w:sz w:val="26"/>
                <w:szCs w:val="26"/>
                <w:lang w:val="pt-BR"/>
              </w:rPr>
            </w:pPr>
          </w:p>
        </w:tc>
        <w:tc>
          <w:tcPr>
            <w:tcW w:w="8221" w:type="dxa"/>
            <w:tcBorders>
              <w:top w:val="single" w:sz="4" w:space="0" w:color="auto"/>
            </w:tcBorders>
          </w:tcPr>
          <w:p w14:paraId="5CB22F77" w14:textId="413FE5F4" w:rsidR="00361A49" w:rsidRDefault="00361A49" w:rsidP="00361A49">
            <w:pPr>
              <w:jc w:val="both"/>
              <w:rPr>
                <w:sz w:val="26"/>
                <w:szCs w:val="26"/>
              </w:rPr>
            </w:pPr>
            <w:r w:rsidRPr="004D161D">
              <w:rPr>
                <w:position w:val="-34"/>
              </w:rPr>
              <w:object w:dxaOrig="5539" w:dyaOrig="780" w14:anchorId="5B5AB0DD">
                <v:shape id="_x0000_i1076" type="#_x0000_t75" style="width:315.95pt;height:45.25pt" o:ole="">
                  <v:imagedata r:id="rId96" o:title=""/>
                </v:shape>
                <o:OLEObject Type="Embed" ProgID="Equation.DSMT4" ShapeID="_x0000_i1076" DrawAspect="Content" ObjectID="_1742914732" r:id="rId97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AD3D69A" w14:textId="7B6C76E1" w:rsidR="00361A49" w:rsidRPr="00BE23B4" w:rsidRDefault="00361A49" w:rsidP="00420F4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x2</w:t>
            </w:r>
          </w:p>
        </w:tc>
      </w:tr>
    </w:tbl>
    <w:p w14:paraId="05DC7E11" w14:textId="77777777" w:rsidR="00DD3D2E" w:rsidRPr="00DD3D2E" w:rsidRDefault="00DD3D2E" w:rsidP="00DD3D2E">
      <w:pPr>
        <w:spacing w:line="276" w:lineRule="auto"/>
        <w:ind w:firstLine="720"/>
        <w:rPr>
          <w:rFonts w:eastAsia="Calibri"/>
          <w:b/>
          <w:sz w:val="26"/>
          <w:szCs w:val="26"/>
          <w:u w:val="single"/>
          <w:lang w:val="pt-BR"/>
        </w:rPr>
      </w:pPr>
      <w:r w:rsidRPr="00DD3D2E">
        <w:rPr>
          <w:rFonts w:eastAsia="Calibri"/>
          <w:b/>
          <w:sz w:val="26"/>
          <w:szCs w:val="26"/>
          <w:u w:val="single"/>
          <w:lang w:val="pt-BR"/>
        </w:rPr>
        <w:t>Lưu ý dành cho các giám khảo:</w:t>
      </w:r>
    </w:p>
    <w:p w14:paraId="76DD11DD" w14:textId="77777777" w:rsidR="00D14898" w:rsidRDefault="00DD3D2E" w:rsidP="00D14898">
      <w:pPr>
        <w:spacing w:line="276" w:lineRule="auto"/>
        <w:ind w:firstLine="720"/>
        <w:jc w:val="both"/>
        <w:rPr>
          <w:rFonts w:eastAsia="Calibri"/>
          <w:sz w:val="26"/>
          <w:szCs w:val="26"/>
          <w:lang w:val="es-ES_tradnl"/>
        </w:rPr>
      </w:pPr>
      <w:r w:rsidRPr="00DD3D2E">
        <w:rPr>
          <w:rFonts w:eastAsia="Calibri"/>
          <w:sz w:val="26"/>
          <w:szCs w:val="26"/>
          <w:lang w:val="es-ES_tradnl"/>
        </w:rPr>
        <w:t xml:space="preserve">      Học sinh làm theo cách khác đúng vẫn cho trọn điểm.</w:t>
      </w:r>
    </w:p>
    <w:p w14:paraId="1A033443" w14:textId="77777777" w:rsidR="00DD3D2E" w:rsidRPr="00DD3D2E" w:rsidRDefault="00DD3D2E" w:rsidP="007566A0">
      <w:pPr>
        <w:spacing w:line="276" w:lineRule="auto"/>
        <w:jc w:val="center"/>
        <w:rPr>
          <w:rFonts w:eastAsia="Calibri"/>
          <w:b/>
          <w:sz w:val="26"/>
          <w:szCs w:val="26"/>
          <w:lang w:val="pt-BR"/>
        </w:rPr>
      </w:pPr>
      <w:r w:rsidRPr="00DD3D2E">
        <w:rPr>
          <w:rFonts w:eastAsia="Calibri"/>
          <w:b/>
          <w:sz w:val="26"/>
          <w:szCs w:val="26"/>
          <w:lang w:val="pt-BR"/>
        </w:rPr>
        <w:t>-----HẾT-----</w:t>
      </w:r>
    </w:p>
    <w:sectPr w:rsidR="00DD3D2E" w:rsidRPr="00DD3D2E" w:rsidSect="00042B45">
      <w:footerReference w:type="default" r:id="rId98"/>
      <w:pgSz w:w="11907" w:h="16840" w:code="9"/>
      <w:pgMar w:top="851" w:right="851" w:bottom="851" w:left="851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9A1BFD" w14:textId="77777777" w:rsidR="00642B6E" w:rsidRDefault="00642B6E" w:rsidP="00042B45">
      <w:r>
        <w:separator/>
      </w:r>
    </w:p>
  </w:endnote>
  <w:endnote w:type="continuationSeparator" w:id="0">
    <w:p w14:paraId="2DC60C1A" w14:textId="77777777" w:rsidR="00642B6E" w:rsidRDefault="00642B6E" w:rsidP="00042B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986143" w14:textId="39B6F968" w:rsidR="00042B45" w:rsidRPr="00986ED7" w:rsidRDefault="00042B45" w:rsidP="00986ED7">
    <w:pPr>
      <w:pStyle w:val="Footer"/>
      <w:jc w:val="right"/>
      <w:rPr>
        <w:bCs/>
      </w:rPr>
    </w:pPr>
    <w:r w:rsidRPr="002C5E05">
      <w:rPr>
        <w:bCs/>
        <w:lang w:val="vi-VN"/>
      </w:rPr>
      <w:t xml:space="preserve">Trang </w:t>
    </w:r>
    <w:sdt>
      <w:sdtPr>
        <w:rPr>
          <w:bCs/>
        </w:rPr>
        <w:id w:val="-142287529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2C5E05">
          <w:rPr>
            <w:bCs/>
          </w:rPr>
          <w:fldChar w:fldCharType="begin"/>
        </w:r>
        <w:r w:rsidRPr="002C5E05">
          <w:rPr>
            <w:bCs/>
          </w:rPr>
          <w:instrText xml:space="preserve"> PAGE   \* MERGEFORMAT </w:instrText>
        </w:r>
        <w:r w:rsidRPr="002C5E05">
          <w:rPr>
            <w:bCs/>
          </w:rPr>
          <w:fldChar w:fldCharType="separate"/>
        </w:r>
        <w:r w:rsidR="00404B53">
          <w:rPr>
            <w:bCs/>
            <w:noProof/>
          </w:rPr>
          <w:t>1</w:t>
        </w:r>
        <w:r w:rsidRPr="002C5E05">
          <w:rPr>
            <w:bCs/>
            <w:noProof/>
          </w:rPr>
          <w:fldChar w:fldCharType="end"/>
        </w:r>
        <w:r w:rsidRPr="002C5E05">
          <w:rPr>
            <w:bCs/>
            <w:noProof/>
            <w:lang w:val="vi-VN"/>
          </w:rPr>
          <w:t>/</w:t>
        </w:r>
        <w:r w:rsidR="00931E6E">
          <w:rPr>
            <w:bCs/>
            <w:noProof/>
          </w:rPr>
          <w:t>4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6544AB" w14:textId="77777777" w:rsidR="00642B6E" w:rsidRDefault="00642B6E" w:rsidP="00042B45">
      <w:r>
        <w:separator/>
      </w:r>
    </w:p>
  </w:footnote>
  <w:footnote w:type="continuationSeparator" w:id="0">
    <w:p w14:paraId="0733ACE2" w14:textId="77777777" w:rsidR="00642B6E" w:rsidRDefault="00642B6E" w:rsidP="00042B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E54C97"/>
    <w:multiLevelType w:val="hybridMultilevel"/>
    <w:tmpl w:val="3E548A78"/>
    <w:lvl w:ilvl="0" w:tplc="265CFB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375FB4"/>
    <w:multiLevelType w:val="hybridMultilevel"/>
    <w:tmpl w:val="E89C47C2"/>
    <w:lvl w:ilvl="0" w:tplc="0F42C1DE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0627529">
    <w:abstractNumId w:val="1"/>
  </w:num>
  <w:num w:numId="2" w16cid:durableId="116347289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040D"/>
    <w:rsid w:val="000014E4"/>
    <w:rsid w:val="000023BD"/>
    <w:rsid w:val="00042B45"/>
    <w:rsid w:val="000453EA"/>
    <w:rsid w:val="00051FE6"/>
    <w:rsid w:val="000C28E0"/>
    <w:rsid w:val="000E39B6"/>
    <w:rsid w:val="000E630D"/>
    <w:rsid w:val="000F31A9"/>
    <w:rsid w:val="001005B5"/>
    <w:rsid w:val="001013BA"/>
    <w:rsid w:val="001307C4"/>
    <w:rsid w:val="00180178"/>
    <w:rsid w:val="001E4CA5"/>
    <w:rsid w:val="002025C9"/>
    <w:rsid w:val="002253E9"/>
    <w:rsid w:val="002448BB"/>
    <w:rsid w:val="00245C7D"/>
    <w:rsid w:val="00280964"/>
    <w:rsid w:val="002C5E05"/>
    <w:rsid w:val="002E3198"/>
    <w:rsid w:val="00322A69"/>
    <w:rsid w:val="00322F1B"/>
    <w:rsid w:val="0032582A"/>
    <w:rsid w:val="00333188"/>
    <w:rsid w:val="003415A3"/>
    <w:rsid w:val="00361A49"/>
    <w:rsid w:val="00382280"/>
    <w:rsid w:val="003B067A"/>
    <w:rsid w:val="003E1DE1"/>
    <w:rsid w:val="003F49B2"/>
    <w:rsid w:val="00404B53"/>
    <w:rsid w:val="00412E3B"/>
    <w:rsid w:val="00420F48"/>
    <w:rsid w:val="00485ACE"/>
    <w:rsid w:val="004A21FF"/>
    <w:rsid w:val="004A28EC"/>
    <w:rsid w:val="004A6B84"/>
    <w:rsid w:val="005044A4"/>
    <w:rsid w:val="00514800"/>
    <w:rsid w:val="00547C82"/>
    <w:rsid w:val="0056040D"/>
    <w:rsid w:val="0057578E"/>
    <w:rsid w:val="00600772"/>
    <w:rsid w:val="00620A41"/>
    <w:rsid w:val="00620B70"/>
    <w:rsid w:val="00642B6E"/>
    <w:rsid w:val="00664A2A"/>
    <w:rsid w:val="00665DBF"/>
    <w:rsid w:val="00667DD0"/>
    <w:rsid w:val="006A1E74"/>
    <w:rsid w:val="006E50E5"/>
    <w:rsid w:val="006F40E4"/>
    <w:rsid w:val="0070125F"/>
    <w:rsid w:val="00704F89"/>
    <w:rsid w:val="00707E41"/>
    <w:rsid w:val="00723510"/>
    <w:rsid w:val="007500A3"/>
    <w:rsid w:val="007566A0"/>
    <w:rsid w:val="0076427D"/>
    <w:rsid w:val="00765B89"/>
    <w:rsid w:val="00790DEE"/>
    <w:rsid w:val="007C3EA2"/>
    <w:rsid w:val="007D1F4C"/>
    <w:rsid w:val="007F1C12"/>
    <w:rsid w:val="007F3F6E"/>
    <w:rsid w:val="00855AF7"/>
    <w:rsid w:val="00861D1D"/>
    <w:rsid w:val="00871876"/>
    <w:rsid w:val="008735FC"/>
    <w:rsid w:val="008F3944"/>
    <w:rsid w:val="00901190"/>
    <w:rsid w:val="00906D87"/>
    <w:rsid w:val="00912F9F"/>
    <w:rsid w:val="009214A2"/>
    <w:rsid w:val="00931E6E"/>
    <w:rsid w:val="00936CB4"/>
    <w:rsid w:val="00986ED7"/>
    <w:rsid w:val="009A0A7A"/>
    <w:rsid w:val="009A3F3C"/>
    <w:rsid w:val="009C1D7C"/>
    <w:rsid w:val="009E18B9"/>
    <w:rsid w:val="009F2ACD"/>
    <w:rsid w:val="00A35B56"/>
    <w:rsid w:val="00A45B28"/>
    <w:rsid w:val="00A72D5A"/>
    <w:rsid w:val="00B10520"/>
    <w:rsid w:val="00B30ED0"/>
    <w:rsid w:val="00B864FE"/>
    <w:rsid w:val="00BC31E9"/>
    <w:rsid w:val="00BC3F0B"/>
    <w:rsid w:val="00BE6EC5"/>
    <w:rsid w:val="00C04372"/>
    <w:rsid w:val="00C20B1E"/>
    <w:rsid w:val="00C568D6"/>
    <w:rsid w:val="00C6219F"/>
    <w:rsid w:val="00CA07C3"/>
    <w:rsid w:val="00CC4865"/>
    <w:rsid w:val="00CF3532"/>
    <w:rsid w:val="00D14898"/>
    <w:rsid w:val="00D338DD"/>
    <w:rsid w:val="00D86275"/>
    <w:rsid w:val="00D92B96"/>
    <w:rsid w:val="00DB722A"/>
    <w:rsid w:val="00DD3D2E"/>
    <w:rsid w:val="00DF0865"/>
    <w:rsid w:val="00E66DB5"/>
    <w:rsid w:val="00EC6BE1"/>
    <w:rsid w:val="00F2106F"/>
    <w:rsid w:val="00F258B7"/>
    <w:rsid w:val="00F53431"/>
    <w:rsid w:val="00F551D0"/>
    <w:rsid w:val="00F57162"/>
    <w:rsid w:val="00F610D4"/>
    <w:rsid w:val="00F732ED"/>
    <w:rsid w:val="00F74DA7"/>
    <w:rsid w:val="00F862FA"/>
    <w:rsid w:val="00FB2B0B"/>
    <w:rsid w:val="00FC2F94"/>
    <w:rsid w:val="00FC591F"/>
    <w:rsid w:val="00FE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DE2DDA"/>
  <w15:chartTrackingRefBased/>
  <w15:docId w15:val="{F7C5C8AE-1EC2-42A6-BADF-262CA7768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04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mal1">
    <w:name w:val="nomal 1"/>
    <w:basedOn w:val="Normal"/>
    <w:rsid w:val="0056040D"/>
    <w:pPr>
      <w:spacing w:before="140" w:line="288" w:lineRule="auto"/>
      <w:ind w:left="397" w:hanging="397"/>
      <w:jc w:val="both"/>
    </w:pPr>
    <w:rPr>
      <w:rFonts w:ascii=".VnTime" w:hAnsi=".VnTime"/>
      <w:spacing w:val="4"/>
      <w:lang w:val="pt-BR"/>
    </w:rPr>
  </w:style>
  <w:style w:type="character" w:styleId="PlaceholderText">
    <w:name w:val="Placeholder Text"/>
    <w:basedOn w:val="DefaultParagraphFont"/>
    <w:uiPriority w:val="99"/>
    <w:semiHidden/>
    <w:rsid w:val="00FC2F94"/>
    <w:rPr>
      <w:color w:val="808080"/>
    </w:rPr>
  </w:style>
  <w:style w:type="table" w:styleId="TableGrid">
    <w:name w:val="Table Grid"/>
    <w:basedOn w:val="TableNormal"/>
    <w:uiPriority w:val="39"/>
    <w:rsid w:val="0076427D"/>
    <w:pPr>
      <w:spacing w:after="0" w:line="240" w:lineRule="auto"/>
    </w:pPr>
    <w:rPr>
      <w:rFonts w:ascii="Times New Roman" w:hAnsi="Times New Roman" w:cs="Times New Roman"/>
      <w:sz w:val="26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rsid w:val="001013B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locked/>
    <w:rsid w:val="001013BA"/>
    <w:rPr>
      <w:rFonts w:ascii="Calibri" w:eastAsia="Calibri" w:hAnsi="Calibri" w:cs="Times New Roman"/>
      <w:lang w:val="x-none" w:eastAsia="x-none"/>
    </w:rPr>
  </w:style>
  <w:style w:type="character" w:styleId="Strong">
    <w:name w:val="Strong"/>
    <w:qFormat/>
    <w:rsid w:val="000F31A9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042B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2B4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42B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2B4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477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74" Type="http://schemas.openxmlformats.org/officeDocument/2006/relationships/image" Target="media/image30.emf"/><Relationship Id="rId79" Type="http://schemas.openxmlformats.org/officeDocument/2006/relationships/oleObject" Target="embeddings/oleObject41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748</Words>
  <Characters>4266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12T02:22:00Z</dcterms:created>
  <dcterms:modified xsi:type="dcterms:W3CDTF">2023-04-13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